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6" r:id="rId1"/>
  </p:sldMasterIdLst>
  <p:notesMasterIdLst>
    <p:notesMasterId r:id="rId21"/>
  </p:notesMasterIdLst>
  <p:handoutMasterIdLst>
    <p:handoutMasterId r:id="rId22"/>
  </p:handoutMasterIdLst>
  <p:sldIdLst>
    <p:sldId id="273" r:id="rId2"/>
    <p:sldId id="284" r:id="rId3"/>
    <p:sldId id="285" r:id="rId4"/>
    <p:sldId id="283" r:id="rId5"/>
    <p:sldId id="260" r:id="rId6"/>
    <p:sldId id="293" r:id="rId7"/>
    <p:sldId id="295" r:id="rId8"/>
    <p:sldId id="261" r:id="rId9"/>
    <p:sldId id="269" r:id="rId10"/>
    <p:sldId id="257" r:id="rId11"/>
    <p:sldId id="375" r:id="rId12"/>
    <p:sldId id="298" r:id="rId13"/>
    <p:sldId id="267" r:id="rId14"/>
    <p:sldId id="268" r:id="rId15"/>
    <p:sldId id="270" r:id="rId16"/>
    <p:sldId id="271" r:id="rId17"/>
    <p:sldId id="296" r:id="rId18"/>
    <p:sldId id="280" r:id="rId19"/>
    <p:sldId id="272" r:id="rId20"/>
  </p:sldIdLst>
  <p:sldSz cx="12192000" cy="6858000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CC"/>
    <a:srgbClr val="D60093"/>
    <a:srgbClr val="FF33CC"/>
    <a:srgbClr val="FFFF66"/>
    <a:srgbClr val="FF3300"/>
    <a:srgbClr val="33CC33"/>
    <a:srgbClr val="00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574" autoAdjust="0"/>
  </p:normalViewPr>
  <p:slideViewPr>
    <p:cSldViewPr>
      <p:cViewPr varScale="1">
        <p:scale>
          <a:sx n="70" d="100"/>
          <a:sy n="70" d="100"/>
        </p:scale>
        <p:origin x="71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lvl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5DB3B65-DB74-4388-B900-3F85716F7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39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.VnTime" panose="020B7200000000000000" pitchFamily="34" charset="0"/>
              </a:defRPr>
            </a:lvl1pPr>
          </a:lstStyle>
          <a:p>
            <a:pPr>
              <a:defRPr/>
            </a:pPr>
            <a:fld id="{13EE2A96-9713-46BF-80A5-FDF62FA18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334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xmlns="" id="{F2D282CD-CE4A-40E0-A492-75699C8FFF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xmlns="" id="{C6E177C6-3330-44D0-AEB5-C7D3149BE23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xmlns="" id="{A4926701-75B7-48DA-93D7-CD0B944890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0B6A94-D283-4501-8536-2B9987A964DD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04825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xmlns="" id="{1CD0119C-9489-41C2-B476-B3CABB6F25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xmlns="" id="{40BA5475-59B7-4454-88AF-BDA10E8A21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xmlns="" id="{DD3CE9D7-73DB-4F96-B3FD-F99CB2EB5A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6B95F0-56C9-42F3-8CAC-8A8D1AA9C844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6067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xmlns="" id="{A7F59EA2-1B29-4268-8065-C59FB42056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xmlns="" id="{2CD9A060-31DC-4C2B-9A2D-915B8478E6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xmlns="" id="{079E8BB0-2184-4495-8FDD-FDBCF24E43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146D1D-BDA4-4D3A-88DA-A507FB9FA38B}" type="slidenum">
              <a:rPr lang="en-US" altLang="en-US" sz="1200" smtClean="0"/>
              <a:pPr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81854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xmlns="" id="{810A2382-9431-48A6-9906-1A0DAF7E0B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xmlns="" id="{115B1DF9-CE53-468A-A65A-4D89FE0BB6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xmlns="" id="{2A157FF2-EFDF-43AF-820F-46DC9BD99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007F59-D5BA-4148-97ED-7A455836C850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833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xmlns="" id="{8E54F60D-C1A0-47E6-8A45-B1F7D8542E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xmlns="" id="{A9712A64-53B4-4FDD-8BDC-79DCC76A46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xmlns="" id="{ED225B10-6312-4AED-B679-77A52EDF5B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854FF55-5B69-46DD-A619-DA210C99EF6B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9088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xmlns="" id="{9187F11E-E33E-4D03-B7F5-C4FB1B14CE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xmlns="" id="{8C572257-86BC-4D93-AB35-FF1F06D5C0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xmlns="" id="{6B32DFEE-0586-418B-AF50-C7056195EF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93D821-22BF-4973-BDEE-CCE154443CAF}" type="slidenum">
              <a:rPr lang="en-US" altLang="en-US" sz="1200" smtClean="0"/>
              <a:pPr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14267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7FC18-ED9B-4341-9102-F3A62B5F15E3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78947-F5DB-4658-88F4-1D643A662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912004"/>
      </p:ext>
    </p:extLst>
  </p:cSld>
  <p:clrMapOvr>
    <a:masterClrMapping/>
  </p:clrMapOvr>
  <p:transition spd="slow">
    <p:check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C0DD9-4360-41E4-B5AD-6FBABA422014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76ECA-248C-4321-8B39-A25D774251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738777"/>
      </p:ext>
    </p:extLst>
  </p:cSld>
  <p:clrMapOvr>
    <a:masterClrMapping/>
  </p:clrMapOvr>
  <p:transition spd="slow">
    <p:check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64CFF-3494-4D7D-B2F8-45635BFDD1A0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CFB52-276C-4FB9-866C-5537D1F635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5282"/>
      </p:ext>
    </p:extLst>
  </p:cSld>
  <p:clrMapOvr>
    <a:masterClrMapping/>
  </p:clrMapOvr>
  <p:transition spd="slow">
    <p:check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B4D2D-9E46-40D8-B056-26951EACD4F6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221AA-9BF5-415B-B4FA-8091647057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649901"/>
      </p:ext>
    </p:extLst>
  </p:cSld>
  <p:clrMapOvr>
    <a:masterClrMapping/>
  </p:clrMapOvr>
  <p:transition spd="slow">
    <p:check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A08C8-62EF-4CDA-AF48-DCC993BF1F5B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86913-8496-4AAB-8172-1252B39CA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266308"/>
      </p:ext>
    </p:extLst>
  </p:cSld>
  <p:clrMapOvr>
    <a:masterClrMapping/>
  </p:clrMapOvr>
  <p:transition spd="slow">
    <p:check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E5405-C9C2-4940-B4CD-D5885C439271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0E070-C612-4FC2-9F17-8FCF26622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161318"/>
      </p:ext>
    </p:extLst>
  </p:cSld>
  <p:clrMapOvr>
    <a:masterClrMapping/>
  </p:clrMapOvr>
  <p:transition spd="slow">
    <p:check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9EE9F-80DA-4284-BED9-966A420C9F1C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4AC38-95D5-4078-A977-6DDB37865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669499"/>
      </p:ext>
    </p:extLst>
  </p:cSld>
  <p:clrMapOvr>
    <a:masterClrMapping/>
  </p:clrMapOvr>
  <p:transition spd="slow">
    <p:check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F1457-B102-43D1-B26F-2DD6610E0F9D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F183C-CC8D-4201-9C02-847197670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691005"/>
      </p:ext>
    </p:extLst>
  </p:cSld>
  <p:clrMapOvr>
    <a:masterClrMapping/>
  </p:clrMapOvr>
  <p:transition spd="slow">
    <p:check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5922C-7FBB-4B7A-825C-F2626CA55F44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9A39C-5754-4983-9582-D2F5B3E8B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900301"/>
      </p:ext>
    </p:extLst>
  </p:cSld>
  <p:clrMapOvr>
    <a:masterClrMapping/>
  </p:clrMapOvr>
  <p:transition spd="slow">
    <p:check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1168C-284E-45ED-92C3-D7403005E55B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C10F9-D150-4B63-BE98-91B66B89B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06052"/>
      </p:ext>
    </p:extLst>
  </p:cSld>
  <p:clrMapOvr>
    <a:masterClrMapping/>
  </p:clrMapOvr>
  <p:transition spd="slow">
    <p:check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03ECE-6795-4EB3-95A7-78CDACBEDF9C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59061-4FC0-4E7A-966C-391C34845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61266"/>
      </p:ext>
    </p:extLst>
  </p:cSld>
  <p:clrMapOvr>
    <a:masterClrMapping/>
  </p:clrMapOvr>
  <p:transition spd="slow">
    <p:check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fld id="{2CB0C0A3-C694-4E8D-BF15-78F7440FCA74}" type="datetime1">
              <a:rPr lang="en-US"/>
              <a:pPr>
                <a:defRPr/>
              </a:pPr>
              <a:t>1/20/2022</a:t>
            </a:fld>
            <a:r>
              <a:rPr lang="en-US"/>
              <a:t>1/5/2007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.VnTime" panose="020B7200000000000000" pitchFamily="34" charset="0"/>
              </a:defRPr>
            </a:lvl1pPr>
          </a:lstStyle>
          <a:p>
            <a:pPr>
              <a:defRPr/>
            </a:pPr>
            <a:fld id="{92C53753-CF23-4319-B302-A11583D0C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 spd="slow">
    <p:check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slideLayout" Target="../slideLayouts/slideLayout7.xml"/><Relationship Id="rId1" Type="http://schemas.openxmlformats.org/officeDocument/2006/relationships/audio" Target="NgayDauTienDiHoc-NguyenNgocThien.mp3" TargetMode="External"/><Relationship Id="rId5" Type="http://schemas.openxmlformats.org/officeDocument/2006/relationships/image" Target="../media/image23.png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03692" y="1905000"/>
            <a:ext cx="5384616" cy="13003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518798402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534551" y="1676400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2800" dirty="0"/>
              <a:t>   </a:t>
            </a:r>
            <a:r>
              <a:rPr lang="en-US" sz="2800" dirty="0">
                <a:solidFill>
                  <a:schemeClr val="accent2"/>
                </a:solidFill>
              </a:rPr>
              <a:t>*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981200" y="510660"/>
            <a:ext cx="800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Tính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chất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cơ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bản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của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phân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</a:rPr>
              <a:t>số</a:t>
            </a:r>
            <a:endParaRPr lang="en-US" b="1"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0" y="3657600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*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chia ta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1" grpId="0"/>
      <p:bldP spid="51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39925" y="2322533"/>
            <a:ext cx="8615045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i="1" dirty="0">
                <a:solidFill>
                  <a:srgbClr val="0000CC"/>
                </a:solidFill>
              </a:rPr>
              <a:t>I. </a:t>
            </a:r>
            <a:r>
              <a:rPr lang="en-US" altLang="en-US" sz="2400" i="1" dirty="0" err="1">
                <a:solidFill>
                  <a:srgbClr val="0000CC"/>
                </a:solidFill>
              </a:rPr>
              <a:t>Bài</a:t>
            </a:r>
            <a:r>
              <a:rPr lang="en-US" altLang="en-US" sz="2400" i="1" dirty="0">
                <a:solidFill>
                  <a:srgbClr val="0000CC"/>
                </a:solidFill>
              </a:rPr>
              <a:t> </a:t>
            </a:r>
            <a:r>
              <a:rPr lang="en-US" altLang="en-US" sz="2400" i="1" dirty="0" err="1">
                <a:solidFill>
                  <a:srgbClr val="0000CC"/>
                </a:solidFill>
              </a:rPr>
              <a:t>học</a:t>
            </a:r>
            <a:r>
              <a:rPr lang="en-US" altLang="en-US" sz="2400" i="1" dirty="0">
                <a:solidFill>
                  <a:srgbClr val="0000CC"/>
                </a:solidFill>
              </a:rPr>
              <a:t>:</a:t>
            </a:r>
            <a:r>
              <a:rPr lang="en-US" altLang="en-US" sz="2400" b="0" i="1" dirty="0">
                <a:solidFill>
                  <a:srgbClr val="0000CC"/>
                </a:solidFill>
              </a:rPr>
              <a:t> (SGK)</a:t>
            </a:r>
            <a:endParaRPr lang="en-US" altLang="en-US" sz="2400" i="1" dirty="0">
              <a:solidFill>
                <a:srgbClr val="0000CC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3009900" y="277946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676400" y="762000"/>
            <a:ext cx="8534400" cy="148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en-US" sz="3200" dirty="0" err="1">
                <a:solidFill>
                  <a:srgbClr val="FF0000"/>
                </a:solidFill>
              </a:rPr>
              <a:t>Ph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bằng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nhau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599247" y="305704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00CC"/>
                </a:solidFill>
              </a:rPr>
              <a:t>    </a:t>
            </a:r>
            <a:r>
              <a:rPr lang="en-US" altLang="en-US" sz="2400" i="1" dirty="0">
                <a:solidFill>
                  <a:srgbClr val="0000CC"/>
                </a:solidFill>
              </a:rPr>
              <a:t>II. </a:t>
            </a:r>
            <a:r>
              <a:rPr lang="en-US" altLang="en-US" sz="2400" i="1" dirty="0" err="1">
                <a:solidFill>
                  <a:srgbClr val="0000CC"/>
                </a:solidFill>
              </a:rPr>
              <a:t>Luyện</a:t>
            </a:r>
            <a:r>
              <a:rPr lang="en-US" altLang="en-US" sz="2400" i="1" dirty="0">
                <a:solidFill>
                  <a:srgbClr val="0000CC"/>
                </a:solidFill>
              </a:rPr>
              <a:t> </a:t>
            </a:r>
            <a:r>
              <a:rPr lang="en-US" altLang="en-US" sz="2400" i="1" dirty="0" err="1">
                <a:solidFill>
                  <a:srgbClr val="0000CC"/>
                </a:solidFill>
              </a:rPr>
              <a:t>tập</a:t>
            </a:r>
            <a:endParaRPr lang="en-US" altLang="en-US" sz="2400" dirty="0">
              <a:solidFill>
                <a:srgbClr val="0000CC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438400" y="3569736"/>
            <a:ext cx="8686800" cy="13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buFontTx/>
              <a:buChar char="-"/>
            </a:pPr>
            <a:r>
              <a:rPr lang="en-US" altLang="en-US" sz="2400" b="0" dirty="0" err="1">
                <a:solidFill>
                  <a:srgbClr val="0000CC"/>
                </a:solidFill>
              </a:rPr>
              <a:t>Bài</a:t>
            </a:r>
            <a:r>
              <a:rPr lang="en-US" altLang="en-US" sz="2400" b="0" dirty="0">
                <a:solidFill>
                  <a:srgbClr val="0000CC"/>
                </a:solidFill>
              </a:rPr>
              <a:t> 1</a:t>
            </a:r>
            <a:r>
              <a:rPr lang="vi-VN" altLang="en-US" sz="2400" b="0" dirty="0">
                <a:solidFill>
                  <a:srgbClr val="0000CC"/>
                </a:solidFill>
              </a:rPr>
              <a:t>: </a:t>
            </a:r>
            <a:r>
              <a:rPr lang="en-US" altLang="en-US" sz="2400" b="0" dirty="0">
                <a:solidFill>
                  <a:srgbClr val="0000CC"/>
                </a:solidFill>
              </a:rPr>
              <a:t>L</a:t>
            </a:r>
            <a:r>
              <a:rPr lang="vi-VN" altLang="en-US" sz="2400" b="0" dirty="0">
                <a:solidFill>
                  <a:srgbClr val="0000CC"/>
                </a:solidFill>
              </a:rPr>
              <a:t>àm </a:t>
            </a:r>
            <a:r>
              <a:rPr lang="en-US" altLang="en-US" sz="2400" b="0" dirty="0" err="1">
                <a:solidFill>
                  <a:srgbClr val="0000CC"/>
                </a:solidFill>
              </a:rPr>
              <a:t>sách</a:t>
            </a:r>
            <a:endParaRPr lang="vi-VN" altLang="en-US" sz="2400" b="0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20000"/>
              </a:lnSpc>
              <a:buFontTx/>
              <a:buChar char="-"/>
            </a:pPr>
            <a:r>
              <a:rPr lang="en-US" altLang="en-US" sz="2400" b="0" dirty="0" err="1">
                <a:solidFill>
                  <a:srgbClr val="0000CC"/>
                </a:solidFill>
              </a:rPr>
              <a:t>Bài</a:t>
            </a:r>
            <a:r>
              <a:rPr lang="en-US" altLang="en-US" sz="2400" b="0" dirty="0">
                <a:solidFill>
                  <a:srgbClr val="0000CC"/>
                </a:solidFill>
              </a:rPr>
              <a:t> </a:t>
            </a:r>
            <a:r>
              <a:rPr lang="vi-VN" altLang="en-US" sz="2400" b="0" dirty="0">
                <a:solidFill>
                  <a:srgbClr val="0000CC"/>
                </a:solidFill>
              </a:rPr>
              <a:t>2: </a:t>
            </a:r>
            <a:r>
              <a:rPr lang="en-US" altLang="en-US" sz="2400" b="0" dirty="0">
                <a:solidFill>
                  <a:srgbClr val="0000CC"/>
                </a:solidFill>
              </a:rPr>
              <a:t>L</a:t>
            </a:r>
            <a:r>
              <a:rPr lang="vi-VN" altLang="en-US" sz="2400" b="0" dirty="0">
                <a:solidFill>
                  <a:srgbClr val="0000CC"/>
                </a:solidFill>
              </a:rPr>
              <a:t>àm </a:t>
            </a:r>
            <a:r>
              <a:rPr lang="en-US" altLang="en-US" sz="2400" b="0" dirty="0" err="1">
                <a:solidFill>
                  <a:srgbClr val="0000CC"/>
                </a:solidFill>
              </a:rPr>
              <a:t>vở</a:t>
            </a:r>
            <a:endParaRPr lang="en-US" altLang="en-US" sz="2400" b="0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20000"/>
              </a:lnSpc>
              <a:buFontTx/>
              <a:buChar char="-"/>
            </a:pPr>
            <a:r>
              <a:rPr lang="en-US" altLang="en-US" sz="2400" b="0" dirty="0" err="1">
                <a:solidFill>
                  <a:srgbClr val="0000CC"/>
                </a:solidFill>
              </a:rPr>
              <a:t>Bài</a:t>
            </a:r>
            <a:r>
              <a:rPr lang="en-US" altLang="en-US" sz="2400" b="0" dirty="0">
                <a:solidFill>
                  <a:srgbClr val="0000CC"/>
                </a:solidFill>
              </a:rPr>
              <a:t> 3: </a:t>
            </a:r>
            <a:r>
              <a:rPr lang="en-US" altLang="en-US" sz="2400" b="0" dirty="0" err="1">
                <a:solidFill>
                  <a:srgbClr val="0000CC"/>
                </a:solidFill>
              </a:rPr>
              <a:t>Làm</a:t>
            </a:r>
            <a:r>
              <a:rPr lang="en-US" altLang="en-US" sz="2400" b="0" dirty="0">
                <a:solidFill>
                  <a:srgbClr val="0000CC"/>
                </a:solidFill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</a:rPr>
              <a:t>sách</a:t>
            </a:r>
            <a:endParaRPr lang="en-US" altLang="en-US" sz="2400" b="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xmlns="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xmlns="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xmlns="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020D2682-1567-41CA-9CEF-A7821096EF71}"/>
              </a:ext>
            </a:extLst>
          </p:cNvPr>
          <p:cNvGrpSpPr>
            <a:grpSpLocks/>
          </p:cNvGrpSpPr>
          <p:nvPr/>
        </p:nvGrpSpPr>
        <p:grpSpPr bwMode="auto">
          <a:xfrm>
            <a:off x="2084387" y="1327150"/>
            <a:ext cx="533400" cy="1154113"/>
            <a:chOff x="3464256" y="3581400"/>
            <a:chExt cx="533400" cy="1153725"/>
          </a:xfrm>
        </p:grpSpPr>
        <p:sp>
          <p:nvSpPr>
            <p:cNvPr id="20590" name="TextBox 2">
              <a:extLst>
                <a:ext uri="{FF2B5EF4-FFF2-40B4-BE49-F238E27FC236}">
                  <a16:creationId xmlns:a16="http://schemas.microsoft.com/office/drawing/2014/main" xmlns="" id="{E6AF015B-A3D2-4EEF-A3EB-B11C76F87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591" name="TextBox 59">
              <a:extLst>
                <a:ext uri="{FF2B5EF4-FFF2-40B4-BE49-F238E27FC236}">
                  <a16:creationId xmlns:a16="http://schemas.microsoft.com/office/drawing/2014/main" xmlns="" id="{F1F5B46B-514F-4878-BD0E-C746DE81A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xmlns="" id="{69E49E28-536E-4DAB-90BD-3D9DA17D3DC8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F0A059CC-6340-4F5B-BED2-5D19AD6B6DA7}"/>
              </a:ext>
            </a:extLst>
          </p:cNvPr>
          <p:cNvGrpSpPr>
            <a:grpSpLocks/>
          </p:cNvGrpSpPr>
          <p:nvPr/>
        </p:nvGrpSpPr>
        <p:grpSpPr bwMode="auto">
          <a:xfrm>
            <a:off x="2024062" y="3016250"/>
            <a:ext cx="533400" cy="1154113"/>
            <a:chOff x="3464256" y="3581400"/>
            <a:chExt cx="533400" cy="1153725"/>
          </a:xfrm>
        </p:grpSpPr>
        <p:sp>
          <p:nvSpPr>
            <p:cNvPr id="20587" name="TextBox 65">
              <a:extLst>
                <a:ext uri="{FF2B5EF4-FFF2-40B4-BE49-F238E27FC236}">
                  <a16:creationId xmlns:a16="http://schemas.microsoft.com/office/drawing/2014/main" xmlns="" id="{FD0CE10E-9A3A-4A98-809E-20A1CDF08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588" name="TextBox 66">
              <a:extLst>
                <a:ext uri="{FF2B5EF4-FFF2-40B4-BE49-F238E27FC236}">
                  <a16:creationId xmlns:a16="http://schemas.microsoft.com/office/drawing/2014/main" xmlns="" id="{12758FB4-E0D3-4401-92EA-80994E832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xmlns="" id="{410E5A9A-F977-4686-A6E2-F1C44D200507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C34E8C08-9190-4138-AABC-21885305D8BA}"/>
              </a:ext>
            </a:extLst>
          </p:cNvPr>
          <p:cNvGrpSpPr>
            <a:grpSpLocks/>
          </p:cNvGrpSpPr>
          <p:nvPr/>
        </p:nvGrpSpPr>
        <p:grpSpPr bwMode="auto">
          <a:xfrm>
            <a:off x="1779587" y="4832350"/>
            <a:ext cx="795338" cy="1154113"/>
            <a:chOff x="3464256" y="3581400"/>
            <a:chExt cx="795548" cy="1153725"/>
          </a:xfrm>
        </p:grpSpPr>
        <p:sp>
          <p:nvSpPr>
            <p:cNvPr id="20584" name="TextBox 69">
              <a:extLst>
                <a:ext uri="{FF2B5EF4-FFF2-40B4-BE49-F238E27FC236}">
                  <a16:creationId xmlns:a16="http://schemas.microsoft.com/office/drawing/2014/main" xmlns="" id="{AA69825F-BDAB-4B3A-A40E-BB5EB61E5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7546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0585" name="TextBox 70">
              <a:extLst>
                <a:ext uri="{FF2B5EF4-FFF2-40B4-BE49-F238E27FC236}">
                  <a16:creationId xmlns:a16="http://schemas.microsoft.com/office/drawing/2014/main" xmlns="" id="{E2B163A7-122E-4087-BAB7-830DEB4C2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7546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xmlns="" id="{C3C0051D-C35B-42BC-AEDC-DF677921031C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79554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xmlns="" id="{CE0D784B-CF4F-4DD8-B3E6-C38DCE7A9C0C}"/>
              </a:ext>
            </a:extLst>
          </p:cNvPr>
          <p:cNvGrpSpPr>
            <a:grpSpLocks/>
          </p:cNvGrpSpPr>
          <p:nvPr/>
        </p:nvGrpSpPr>
        <p:grpSpPr bwMode="auto">
          <a:xfrm>
            <a:off x="6884987" y="1403350"/>
            <a:ext cx="533400" cy="1154113"/>
            <a:chOff x="3464256" y="3581400"/>
            <a:chExt cx="533400" cy="1153725"/>
          </a:xfrm>
        </p:grpSpPr>
        <p:sp>
          <p:nvSpPr>
            <p:cNvPr id="20581" name="TextBox 73">
              <a:extLst>
                <a:ext uri="{FF2B5EF4-FFF2-40B4-BE49-F238E27FC236}">
                  <a16:creationId xmlns:a16="http://schemas.microsoft.com/office/drawing/2014/main" xmlns="" id="{E3B3BA2B-3F42-4A81-8B5F-C620FF7D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582" name="TextBox 74">
              <a:extLst>
                <a:ext uri="{FF2B5EF4-FFF2-40B4-BE49-F238E27FC236}">
                  <a16:creationId xmlns:a16="http://schemas.microsoft.com/office/drawing/2014/main" xmlns="" id="{19630816-D36A-426B-80D5-37E0BF7EE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xmlns="" id="{75CA9A2D-79BB-4906-9856-411BDE3ECFB9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F2CA08B0-13F7-458F-A4D0-DCC7DD2CBF18}"/>
              </a:ext>
            </a:extLst>
          </p:cNvPr>
          <p:cNvGrpSpPr>
            <a:grpSpLocks/>
          </p:cNvGrpSpPr>
          <p:nvPr/>
        </p:nvGrpSpPr>
        <p:grpSpPr bwMode="auto">
          <a:xfrm>
            <a:off x="6732587" y="3092450"/>
            <a:ext cx="719138" cy="1154113"/>
            <a:chOff x="3386348" y="3581400"/>
            <a:chExt cx="719348" cy="1153725"/>
          </a:xfrm>
        </p:grpSpPr>
        <p:sp>
          <p:nvSpPr>
            <p:cNvPr id="20578" name="TextBox 77">
              <a:extLst>
                <a:ext uri="{FF2B5EF4-FFF2-40B4-BE49-F238E27FC236}">
                  <a16:creationId xmlns:a16="http://schemas.microsoft.com/office/drawing/2014/main" xmlns="" id="{604FC780-6A01-46E2-8365-43C8F4673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2667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579" name="TextBox 78">
              <a:extLst>
                <a:ext uri="{FF2B5EF4-FFF2-40B4-BE49-F238E27FC236}">
                  <a16:creationId xmlns:a16="http://schemas.microsoft.com/office/drawing/2014/main" xmlns="" id="{59530C72-3253-47CC-9763-2D76E3552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6348" y="4150350"/>
              <a:ext cx="71934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xmlns="" id="{86B37EFB-1047-4433-A910-6EFD380E0AC7}"/>
                </a:ext>
              </a:extLst>
            </p:cNvPr>
            <p:cNvCxnSpPr/>
            <p:nvPr/>
          </p:nvCxnSpPr>
          <p:spPr bwMode="auto">
            <a:xfrm flipV="1">
              <a:off x="3464159" y="4165404"/>
              <a:ext cx="60819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6B8DE8E7-40EC-4438-8BA2-60C5B43E393B}"/>
              </a:ext>
            </a:extLst>
          </p:cNvPr>
          <p:cNvGrpSpPr>
            <a:grpSpLocks/>
          </p:cNvGrpSpPr>
          <p:nvPr/>
        </p:nvGrpSpPr>
        <p:grpSpPr bwMode="auto">
          <a:xfrm>
            <a:off x="6732587" y="4832350"/>
            <a:ext cx="947738" cy="1154113"/>
            <a:chOff x="3464256" y="3581400"/>
            <a:chExt cx="947948" cy="1153725"/>
          </a:xfrm>
        </p:grpSpPr>
        <p:sp>
          <p:nvSpPr>
            <p:cNvPr id="20575" name="TextBox 81">
              <a:extLst>
                <a:ext uri="{FF2B5EF4-FFF2-40B4-BE49-F238E27FC236}">
                  <a16:creationId xmlns:a16="http://schemas.microsoft.com/office/drawing/2014/main" xmlns="" id="{47D03B86-56C0-4AD2-B7BA-B8996A7F5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9070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8</a:t>
              </a:r>
            </a:p>
          </p:txBody>
        </p:sp>
        <p:sp>
          <p:nvSpPr>
            <p:cNvPr id="20576" name="TextBox 82">
              <a:extLst>
                <a:ext uri="{FF2B5EF4-FFF2-40B4-BE49-F238E27FC236}">
                  <a16:creationId xmlns:a16="http://schemas.microsoft.com/office/drawing/2014/main" xmlns="" id="{396A1EF6-2650-4AAA-A0DA-B11C095E2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9070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xmlns="" id="{18D30D34-C4D0-48FE-9E16-40FFB945AB70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79551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D9A3DCC2-106E-4AC7-A883-9808F98762A0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1341438"/>
            <a:ext cx="1368425" cy="1152525"/>
            <a:chOff x="3464256" y="3581400"/>
            <a:chExt cx="533400" cy="1153725"/>
          </a:xfrm>
        </p:grpSpPr>
        <p:sp>
          <p:nvSpPr>
            <p:cNvPr id="20572" name="TextBox 89">
              <a:extLst>
                <a:ext uri="{FF2B5EF4-FFF2-40B4-BE49-F238E27FC236}">
                  <a16:creationId xmlns:a16="http://schemas.microsoft.com/office/drawing/2014/main" xmlns="" id="{1424F231-754F-4470-8BB1-D9727E133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 x 3</a:t>
              </a:r>
            </a:p>
          </p:txBody>
        </p:sp>
        <p:sp>
          <p:nvSpPr>
            <p:cNvPr id="20573" name="TextBox 90">
              <a:extLst>
                <a:ext uri="{FF2B5EF4-FFF2-40B4-BE49-F238E27FC236}">
                  <a16:creationId xmlns:a16="http://schemas.microsoft.com/office/drawing/2014/main" xmlns="" id="{CB7822F8-FE6C-4EFF-8DE2-F376C30E2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 x 3 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xmlns="" id="{9BD753B7-B711-406E-BC0D-590D500B13E6}"/>
                </a:ext>
              </a:extLst>
            </p:cNvPr>
            <p:cNvCxnSpPr/>
            <p:nvPr/>
          </p:nvCxnSpPr>
          <p:spPr bwMode="auto">
            <a:xfrm>
              <a:off x="3464256" y="4166208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520" name="Group 112">
            <a:extLst>
              <a:ext uri="{FF2B5EF4-FFF2-40B4-BE49-F238E27FC236}">
                <a16:creationId xmlns:a16="http://schemas.microsoft.com/office/drawing/2014/main" xmlns="" id="{6857F262-ED6D-47CF-A395-70192D70D60D}"/>
              </a:ext>
            </a:extLst>
          </p:cNvPr>
          <p:cNvGrpSpPr>
            <a:grpSpLocks/>
          </p:cNvGrpSpPr>
          <p:nvPr/>
        </p:nvGrpSpPr>
        <p:grpSpPr bwMode="auto">
          <a:xfrm>
            <a:off x="4914901" y="1427166"/>
            <a:ext cx="715963" cy="1044856"/>
            <a:chOff x="2071" y="1107"/>
            <a:chExt cx="451" cy="563"/>
          </a:xfrm>
        </p:grpSpPr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xmlns="" id="{02781D24-A2A8-4196-B3B6-848C77F5AD9C}"/>
                </a:ext>
              </a:extLst>
            </p:cNvPr>
            <p:cNvSpPr txBox="1"/>
            <p:nvPr/>
          </p:nvSpPr>
          <p:spPr>
            <a:xfrm>
              <a:off x="2138" y="1107"/>
              <a:ext cx="301" cy="23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A203C3BE-CD21-44F2-8E42-F5CD4F364A94}"/>
                </a:ext>
              </a:extLst>
            </p:cNvPr>
            <p:cNvSpPr txBox="1"/>
            <p:nvPr/>
          </p:nvSpPr>
          <p:spPr>
            <a:xfrm>
              <a:off x="2138" y="1437"/>
              <a:ext cx="301" cy="23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xmlns="" id="{1588F7A6-D754-4CC1-AE6A-2B462DCF28FE}"/>
                </a:ext>
              </a:extLst>
            </p:cNvPr>
            <p:cNvCxnSpPr/>
            <p:nvPr/>
          </p:nvCxnSpPr>
          <p:spPr bwMode="auto">
            <a:xfrm>
              <a:off x="2071" y="1388"/>
              <a:ext cx="451" cy="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314C4F7-691A-473B-BD39-B66154BF5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1619249"/>
            <a:ext cx="4238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9A8A951B-B72A-422C-B642-1DA5F2456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1666874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xmlns="" id="{57BE565C-A44B-4372-9AD6-33169F0051D7}"/>
              </a:ext>
            </a:extLst>
          </p:cNvPr>
          <p:cNvGrpSpPr>
            <a:grpSpLocks/>
          </p:cNvGrpSpPr>
          <p:nvPr/>
        </p:nvGrpSpPr>
        <p:grpSpPr bwMode="auto">
          <a:xfrm>
            <a:off x="3032125" y="3025775"/>
            <a:ext cx="1370012" cy="1152525"/>
            <a:chOff x="3464256" y="3581400"/>
            <a:chExt cx="533400" cy="1153725"/>
          </a:xfrm>
        </p:grpSpPr>
        <p:sp>
          <p:nvSpPr>
            <p:cNvPr id="20566" name="TextBox 118">
              <a:extLst>
                <a:ext uri="{FF2B5EF4-FFF2-40B4-BE49-F238E27FC236}">
                  <a16:creationId xmlns:a16="http://schemas.microsoft.com/office/drawing/2014/main" xmlns="" id="{A91F6A3F-9BDA-49BB-8879-0FA933930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 x </a:t>
              </a:r>
            </a:p>
          </p:txBody>
        </p:sp>
        <p:sp>
          <p:nvSpPr>
            <p:cNvPr id="20567" name="TextBox 119">
              <a:extLst>
                <a:ext uri="{FF2B5EF4-FFF2-40B4-BE49-F238E27FC236}">
                  <a16:creationId xmlns:a16="http://schemas.microsoft.com/office/drawing/2014/main" xmlns="" id="{1EAA1478-DA41-41AA-88B3-DE36DAE5B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8 x 4 </a:t>
              </a:r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xmlns="" id="{882D421C-F0FD-49D6-A934-EA67D57CDBC7}"/>
                </a:ext>
              </a:extLst>
            </p:cNvPr>
            <p:cNvCxnSpPr/>
            <p:nvPr/>
          </p:nvCxnSpPr>
          <p:spPr bwMode="auto">
            <a:xfrm>
              <a:off x="3464256" y="4166208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xmlns="" id="{CFC91120-9DD8-4A34-BB69-E67AF0AADCCF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3095019"/>
            <a:ext cx="717550" cy="1067847"/>
            <a:chOff x="3384406" y="3714553"/>
            <a:chExt cx="716746" cy="887652"/>
          </a:xfrm>
        </p:grpSpPr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xmlns="" id="{85DF481E-CACF-4D47-AC82-771F534FD0CD}"/>
                </a:ext>
              </a:extLst>
            </p:cNvPr>
            <p:cNvSpPr txBox="1"/>
            <p:nvPr/>
          </p:nvSpPr>
          <p:spPr>
            <a:xfrm>
              <a:off x="3504921" y="3714553"/>
              <a:ext cx="478888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xmlns="" id="{8B59BB75-5DC7-4C71-AA3D-87956B45E368}"/>
                </a:ext>
              </a:extLst>
            </p:cNvPr>
            <p:cNvSpPr txBox="1"/>
            <p:nvPr/>
          </p:nvSpPr>
          <p:spPr>
            <a:xfrm>
              <a:off x="3504921" y="4232977"/>
              <a:ext cx="478888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xmlns="" id="{37FB928C-6690-40A4-9C58-DFB3F6F5CCEF}"/>
                </a:ext>
              </a:extLst>
            </p:cNvPr>
            <p:cNvCxnSpPr/>
            <p:nvPr/>
          </p:nvCxnSpPr>
          <p:spPr bwMode="auto">
            <a:xfrm>
              <a:off x="3384406" y="4158386"/>
              <a:ext cx="716746" cy="793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xmlns="" id="{051DA58D-F6F1-4A3A-B475-3E0B2295B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787" y="3303588"/>
            <a:ext cx="425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xmlns="" id="{9C09D8D5-ACAC-48D7-AE4E-4F3708F0A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837" y="3351212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xmlns="" id="{68684DA5-BB35-4C8E-8D1F-41D06151AB7B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4851400"/>
            <a:ext cx="1552575" cy="1154113"/>
            <a:chOff x="3479213" y="3581400"/>
            <a:chExt cx="605090" cy="1153725"/>
          </a:xfrm>
        </p:grpSpPr>
        <p:sp>
          <p:nvSpPr>
            <p:cNvPr id="20560" name="TextBox 128">
              <a:extLst>
                <a:ext uri="{FF2B5EF4-FFF2-40B4-BE49-F238E27FC236}">
                  <a16:creationId xmlns:a16="http://schemas.microsoft.com/office/drawing/2014/main" xmlns="" id="{5D391B06-8C08-4B1D-A44F-7BEA0D1DA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199" y="3581400"/>
              <a:ext cx="5791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 : </a:t>
              </a:r>
            </a:p>
          </p:txBody>
        </p:sp>
        <p:sp>
          <p:nvSpPr>
            <p:cNvPr id="20561" name="TextBox 129">
              <a:extLst>
                <a:ext uri="{FF2B5EF4-FFF2-40B4-BE49-F238E27FC236}">
                  <a16:creationId xmlns:a16="http://schemas.microsoft.com/office/drawing/2014/main" xmlns="" id="{4306AA7E-C768-4E73-94AE-4FB604407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50896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5 :  </a:t>
              </a:r>
            </a:p>
          </p:txBody>
        </p: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xmlns="" id="{96A2ED72-9F07-47CD-AF75-376DE31B2836}"/>
                </a:ext>
              </a:extLst>
            </p:cNvPr>
            <p:cNvCxnSpPr/>
            <p:nvPr/>
          </p:nvCxnSpPr>
          <p:spPr bwMode="auto">
            <a:xfrm>
              <a:off x="3479213" y="4165404"/>
              <a:ext cx="53332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xmlns="" id="{D6017164-EBF3-4EA6-AA7F-CB377738D4FA}"/>
              </a:ext>
            </a:extLst>
          </p:cNvPr>
          <p:cNvGrpSpPr>
            <a:grpSpLocks/>
          </p:cNvGrpSpPr>
          <p:nvPr/>
        </p:nvGrpSpPr>
        <p:grpSpPr bwMode="auto">
          <a:xfrm>
            <a:off x="4899025" y="4900011"/>
            <a:ext cx="715962" cy="1073047"/>
            <a:chOff x="3384406" y="3663755"/>
            <a:chExt cx="716746" cy="938450"/>
          </a:xfrm>
        </p:grpSpPr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xmlns="" id="{2B7DA8FB-0F3B-4B8A-8AD1-A59925B49274}"/>
                </a:ext>
              </a:extLst>
            </p:cNvPr>
            <p:cNvSpPr txBox="1"/>
            <p:nvPr/>
          </p:nvSpPr>
          <p:spPr>
            <a:xfrm>
              <a:off x="3561522" y="3663755"/>
              <a:ext cx="478360" cy="58461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xmlns="" id="{2A1338CA-6336-49D8-B5B6-D1C5068BE8C6}"/>
                </a:ext>
              </a:extLst>
            </p:cNvPr>
            <p:cNvSpPr txBox="1"/>
            <p:nvPr/>
          </p:nvSpPr>
          <p:spPr>
            <a:xfrm>
              <a:off x="3505188" y="4232977"/>
              <a:ext cx="478360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xmlns="" id="{799245FB-2CAF-4D52-9A67-A2A923A64203}"/>
                </a:ext>
              </a:extLst>
            </p:cNvPr>
            <p:cNvCxnSpPr/>
            <p:nvPr/>
          </p:nvCxnSpPr>
          <p:spPr bwMode="auto">
            <a:xfrm>
              <a:off x="3384406" y="4158386"/>
              <a:ext cx="716746" cy="793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xmlns="" id="{FC9E6D3A-49F1-4B00-AC35-DA81A98DA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2" y="5129213"/>
            <a:ext cx="425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xmlns="" id="{038E723C-AA48-415C-A673-E3E4A5C94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6587" y="5176837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xmlns="" id="{E8DA03C6-30FD-44AB-A2B9-26746FDC7A40}"/>
              </a:ext>
            </a:extLst>
          </p:cNvPr>
          <p:cNvGrpSpPr>
            <a:grpSpLocks/>
          </p:cNvGrpSpPr>
          <p:nvPr/>
        </p:nvGrpSpPr>
        <p:grpSpPr bwMode="auto">
          <a:xfrm>
            <a:off x="7839076" y="1422400"/>
            <a:ext cx="1368425" cy="1154113"/>
            <a:chOff x="3464256" y="3581400"/>
            <a:chExt cx="533400" cy="1153725"/>
          </a:xfrm>
        </p:grpSpPr>
        <p:sp>
          <p:nvSpPr>
            <p:cNvPr id="20554" name="TextBox 138">
              <a:extLst>
                <a:ext uri="{FF2B5EF4-FFF2-40B4-BE49-F238E27FC236}">
                  <a16:creationId xmlns:a16="http://schemas.microsoft.com/office/drawing/2014/main" xmlns="" id="{2BB5D602-E200-45CC-8AB6-40CB272BE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 x 2</a:t>
              </a:r>
            </a:p>
          </p:txBody>
        </p:sp>
        <p:sp>
          <p:nvSpPr>
            <p:cNvPr id="20555" name="TextBox 139">
              <a:extLst>
                <a:ext uri="{FF2B5EF4-FFF2-40B4-BE49-F238E27FC236}">
                  <a16:creationId xmlns:a16="http://schemas.microsoft.com/office/drawing/2014/main" xmlns="" id="{F839D7CB-322F-4E0F-BFDC-965724B02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4379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7 x 2 </a:t>
              </a:r>
            </a:p>
          </p:txBody>
        </p: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xmlns="" id="{40E249F9-5B0F-4E15-8290-EA5D99E9E3A6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xmlns="" id="{B17ACA61-6DC6-4866-8691-BDEB6FFC7C37}"/>
              </a:ext>
            </a:extLst>
          </p:cNvPr>
          <p:cNvGrpSpPr>
            <a:grpSpLocks/>
          </p:cNvGrpSpPr>
          <p:nvPr/>
        </p:nvGrpSpPr>
        <p:grpSpPr bwMode="auto">
          <a:xfrm>
            <a:off x="9674225" y="1495860"/>
            <a:ext cx="715962" cy="1046875"/>
            <a:chOff x="3384406" y="3706111"/>
            <a:chExt cx="716746" cy="896094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xmlns="" id="{7DE66B16-5B9D-4482-A912-944C6D9A3A69}"/>
                </a:ext>
              </a:extLst>
            </p:cNvPr>
            <p:cNvSpPr txBox="1"/>
            <p:nvPr/>
          </p:nvSpPr>
          <p:spPr>
            <a:xfrm>
              <a:off x="3505188" y="3706111"/>
              <a:ext cx="478360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xmlns="" id="{57E70E94-2EAB-404F-A902-452DFF970D6B}"/>
                </a:ext>
              </a:extLst>
            </p:cNvPr>
            <p:cNvSpPr txBox="1"/>
            <p:nvPr/>
          </p:nvSpPr>
          <p:spPr>
            <a:xfrm>
              <a:off x="3505188" y="4232977"/>
              <a:ext cx="478360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xmlns="" id="{BE647336-D630-4A3D-825A-D5E0D3B2E294}"/>
                </a:ext>
              </a:extLst>
            </p:cNvPr>
            <p:cNvCxnSpPr/>
            <p:nvPr/>
          </p:nvCxnSpPr>
          <p:spPr bwMode="auto">
            <a:xfrm>
              <a:off x="3384406" y="4158386"/>
              <a:ext cx="716746" cy="793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xmlns="" id="{7D47A698-FD69-45AA-B293-90113C9A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150" y="1700213"/>
            <a:ext cx="425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xmlns="" id="{9ACF6E69-156D-4902-AD42-5E4A55BF1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1788" y="1747837"/>
            <a:ext cx="423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48" name="Group 147">
            <a:extLst>
              <a:ext uri="{FF2B5EF4-FFF2-40B4-BE49-F238E27FC236}">
                <a16:creationId xmlns:a16="http://schemas.microsoft.com/office/drawing/2014/main" xmlns="" id="{49500BF9-1EE6-4A21-BD6C-FD2969E67C26}"/>
              </a:ext>
            </a:extLst>
          </p:cNvPr>
          <p:cNvGrpSpPr>
            <a:grpSpLocks/>
          </p:cNvGrpSpPr>
          <p:nvPr/>
        </p:nvGrpSpPr>
        <p:grpSpPr bwMode="auto">
          <a:xfrm>
            <a:off x="7823200" y="3132137"/>
            <a:ext cx="1593850" cy="1117600"/>
            <a:chOff x="3464256" y="3612253"/>
            <a:chExt cx="621552" cy="1118107"/>
          </a:xfrm>
        </p:grpSpPr>
        <p:sp>
          <p:nvSpPr>
            <p:cNvPr id="20548" name="TextBox 148">
              <a:extLst>
                <a:ext uri="{FF2B5EF4-FFF2-40B4-BE49-F238E27FC236}">
                  <a16:creationId xmlns:a16="http://schemas.microsoft.com/office/drawing/2014/main" xmlns="" id="{A8FC6A90-EB77-47B8-A67E-0894A8899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166" y="3612253"/>
              <a:ext cx="437686" cy="57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6 : </a:t>
              </a:r>
            </a:p>
          </p:txBody>
        </p:sp>
        <p:sp>
          <p:nvSpPr>
            <p:cNvPr id="20549" name="TextBox 149">
              <a:extLst>
                <a:ext uri="{FF2B5EF4-FFF2-40B4-BE49-F238E27FC236}">
                  <a16:creationId xmlns:a16="http://schemas.microsoft.com/office/drawing/2014/main" xmlns="" id="{A86430C1-894E-4F85-BAF9-A45A0009C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115" y="4150660"/>
              <a:ext cx="580693" cy="57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5 :</a:t>
              </a:r>
            </a:p>
          </p:txBody>
        </p: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xmlns="" id="{1E3DDCF8-4F98-41C1-8F02-AF0368A489C3}"/>
                </a:ext>
              </a:extLst>
            </p:cNvPr>
            <p:cNvCxnSpPr/>
            <p:nvPr/>
          </p:nvCxnSpPr>
          <p:spPr bwMode="auto">
            <a:xfrm>
              <a:off x="3464256" y="4166541"/>
              <a:ext cx="533643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xmlns="" id="{D9E5BBCD-2143-4E0D-987E-B52E05A7967B}"/>
              </a:ext>
            </a:extLst>
          </p:cNvPr>
          <p:cNvGrpSpPr>
            <a:grpSpLocks/>
          </p:cNvGrpSpPr>
          <p:nvPr/>
        </p:nvGrpSpPr>
        <p:grpSpPr bwMode="auto">
          <a:xfrm>
            <a:off x="9674225" y="3137830"/>
            <a:ext cx="715962" cy="1104546"/>
            <a:chOff x="3384406" y="3560994"/>
            <a:chExt cx="716746" cy="1104236"/>
          </a:xfrm>
        </p:grpSpPr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xmlns="" id="{8AA13A1E-D3F1-4E73-A9D9-E717C67613FC}"/>
                </a:ext>
              </a:extLst>
            </p:cNvPr>
            <p:cNvSpPr txBox="1"/>
            <p:nvPr/>
          </p:nvSpPr>
          <p:spPr>
            <a:xfrm>
              <a:off x="3505188" y="3560994"/>
              <a:ext cx="478360" cy="5846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xmlns="" id="{A5D01DC0-73DA-4AF4-BC28-F369C5574229}"/>
                </a:ext>
              </a:extLst>
            </p:cNvPr>
            <p:cNvSpPr txBox="1"/>
            <p:nvPr/>
          </p:nvSpPr>
          <p:spPr>
            <a:xfrm>
              <a:off x="3505188" y="4080619"/>
              <a:ext cx="478360" cy="5846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xmlns="" id="{89137513-5FB5-40A6-AD67-31CAE24B67E1}"/>
                </a:ext>
              </a:extLst>
            </p:cNvPr>
            <p:cNvCxnSpPr/>
            <p:nvPr/>
          </p:nvCxnSpPr>
          <p:spPr bwMode="auto">
            <a:xfrm>
              <a:off x="3384406" y="4158386"/>
              <a:ext cx="716746" cy="793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6" name="TextBox 155">
            <a:extLst>
              <a:ext uri="{FF2B5EF4-FFF2-40B4-BE49-F238E27FC236}">
                <a16:creationId xmlns:a16="http://schemas.microsoft.com/office/drawing/2014/main" xmlns="" id="{FB2926CD-B0FA-4BD6-9DD9-B569B587D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150" y="3379788"/>
            <a:ext cx="425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xmlns="" id="{97E706A1-3786-4B6B-8ED6-B2CAB12DE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1788" y="3427412"/>
            <a:ext cx="423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58" name="Group 157">
            <a:extLst>
              <a:ext uri="{FF2B5EF4-FFF2-40B4-BE49-F238E27FC236}">
                <a16:creationId xmlns:a16="http://schemas.microsoft.com/office/drawing/2014/main" xmlns="" id="{81BA9AB7-EB18-4768-820E-0E521DE8CC5E}"/>
              </a:ext>
            </a:extLst>
          </p:cNvPr>
          <p:cNvGrpSpPr>
            <a:grpSpLocks/>
          </p:cNvGrpSpPr>
          <p:nvPr/>
        </p:nvGrpSpPr>
        <p:grpSpPr bwMode="auto">
          <a:xfrm>
            <a:off x="7872412" y="4851400"/>
            <a:ext cx="1773238" cy="1154113"/>
            <a:chOff x="3464256" y="3581400"/>
            <a:chExt cx="691311" cy="1153725"/>
          </a:xfrm>
        </p:grpSpPr>
        <p:sp>
          <p:nvSpPr>
            <p:cNvPr id="20542" name="TextBox 158">
              <a:extLst>
                <a:ext uri="{FF2B5EF4-FFF2-40B4-BE49-F238E27FC236}">
                  <a16:creationId xmlns:a16="http://schemas.microsoft.com/office/drawing/2014/main" xmlns="" id="{11EDA5C3-A803-4325-9251-3C7879148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581400"/>
              <a:ext cx="5806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8 : 8</a:t>
              </a:r>
            </a:p>
          </p:txBody>
        </p:sp>
        <p:sp>
          <p:nvSpPr>
            <p:cNvPr id="20543" name="TextBox 159">
              <a:extLst>
                <a:ext uri="{FF2B5EF4-FFF2-40B4-BE49-F238E27FC236}">
                  <a16:creationId xmlns:a16="http://schemas.microsoft.com/office/drawing/2014/main" xmlns="" id="{1CEBC665-C036-4F0F-8A8B-DDED860DE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65036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 :</a:t>
              </a:r>
            </a:p>
          </p:txBody>
        </p: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xmlns="" id="{02ED4D57-091E-4C45-9FA1-1767A0FA098E}"/>
                </a:ext>
              </a:extLst>
            </p:cNvPr>
            <p:cNvCxnSpPr/>
            <p:nvPr/>
          </p:nvCxnSpPr>
          <p:spPr bwMode="auto">
            <a:xfrm>
              <a:off x="3464256" y="4165404"/>
              <a:ext cx="53349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044F7D5F-63AD-4187-9B2F-CB89FB3C26EC}"/>
              </a:ext>
            </a:extLst>
          </p:cNvPr>
          <p:cNvGrpSpPr>
            <a:grpSpLocks/>
          </p:cNvGrpSpPr>
          <p:nvPr/>
        </p:nvGrpSpPr>
        <p:grpSpPr bwMode="auto">
          <a:xfrm>
            <a:off x="9707563" y="4963313"/>
            <a:ext cx="715963" cy="1044226"/>
            <a:chOff x="3384406" y="3739444"/>
            <a:chExt cx="716746" cy="862761"/>
          </a:xfrm>
        </p:grpSpPr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xmlns="" id="{0DECD9B2-9911-48F0-A2D3-E4E817996D57}"/>
                </a:ext>
              </a:extLst>
            </p:cNvPr>
            <p:cNvSpPr txBox="1"/>
            <p:nvPr/>
          </p:nvSpPr>
          <p:spPr>
            <a:xfrm>
              <a:off x="3505188" y="3739444"/>
              <a:ext cx="478361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xmlns="" id="{112C628A-7121-47AF-8645-66EE9BAFAC51}"/>
                </a:ext>
              </a:extLst>
            </p:cNvPr>
            <p:cNvSpPr txBox="1"/>
            <p:nvPr/>
          </p:nvSpPr>
          <p:spPr>
            <a:xfrm>
              <a:off x="3505188" y="4232977"/>
              <a:ext cx="478361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xmlns="" id="{CE56F9D2-6BAD-4D3F-83D5-B8493D920246}"/>
                </a:ext>
              </a:extLst>
            </p:cNvPr>
            <p:cNvCxnSpPr/>
            <p:nvPr/>
          </p:nvCxnSpPr>
          <p:spPr bwMode="auto">
            <a:xfrm>
              <a:off x="3384406" y="4158386"/>
              <a:ext cx="716746" cy="793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6" name="TextBox 165">
            <a:extLst>
              <a:ext uri="{FF2B5EF4-FFF2-40B4-BE49-F238E27FC236}">
                <a16:creationId xmlns:a16="http://schemas.microsoft.com/office/drawing/2014/main" xmlns="" id="{87998D35-8C34-45DB-A4F5-826A5A288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7" y="5129213"/>
            <a:ext cx="425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xmlns="" id="{9291278A-323B-441F-BECA-44F44DB7E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25" y="5176837"/>
            <a:ext cx="423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xmlns="" id="{5F3376A7-E1E8-492C-B7F1-C4AA0F8F85C3}"/>
              </a:ext>
            </a:extLst>
          </p:cNvPr>
          <p:cNvSpPr txBox="1"/>
          <p:nvPr/>
        </p:nvSpPr>
        <p:spPr>
          <a:xfrm>
            <a:off x="3827463" y="3069572"/>
            <a:ext cx="528706" cy="4637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9" name="Group 168">
            <a:extLst>
              <a:ext uri="{FF2B5EF4-FFF2-40B4-BE49-F238E27FC236}">
                <a16:creationId xmlns:a16="http://schemas.microsoft.com/office/drawing/2014/main" xmlns="" id="{78076FBA-1E59-48AB-97B1-DFC72196C7F7}"/>
              </a:ext>
            </a:extLst>
          </p:cNvPr>
          <p:cNvGrpSpPr>
            <a:grpSpLocks/>
          </p:cNvGrpSpPr>
          <p:nvPr/>
        </p:nvGrpSpPr>
        <p:grpSpPr bwMode="auto">
          <a:xfrm>
            <a:off x="3941763" y="4862731"/>
            <a:ext cx="479425" cy="1114863"/>
            <a:chOff x="3505200" y="3727295"/>
            <a:chExt cx="478808" cy="87491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xmlns="" id="{D10F61E9-6AD9-4FB3-9396-C3F5DFE719C1}"/>
                </a:ext>
              </a:extLst>
            </p:cNvPr>
            <p:cNvSpPr txBox="1"/>
            <p:nvPr/>
          </p:nvSpPr>
          <p:spPr>
            <a:xfrm>
              <a:off x="3505200" y="3727295"/>
              <a:ext cx="478808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xmlns="" id="{62E2678A-138E-4A86-B4D2-387AA11AFC8F}"/>
                </a:ext>
              </a:extLst>
            </p:cNvPr>
            <p:cNvSpPr txBox="1"/>
            <p:nvPr/>
          </p:nvSpPr>
          <p:spPr>
            <a:xfrm>
              <a:off x="3505200" y="4232977"/>
              <a:ext cx="478808" cy="3692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xmlns="" id="{010B7D26-901C-47E8-ABFD-3045E092FBAB}"/>
              </a:ext>
            </a:extLst>
          </p:cNvPr>
          <p:cNvGrpSpPr>
            <a:grpSpLocks/>
          </p:cNvGrpSpPr>
          <p:nvPr/>
        </p:nvGrpSpPr>
        <p:grpSpPr bwMode="auto">
          <a:xfrm>
            <a:off x="8728076" y="3166399"/>
            <a:ext cx="479425" cy="1024592"/>
            <a:chOff x="3505200" y="3603028"/>
            <a:chExt cx="478808" cy="882675"/>
          </a:xfrm>
        </p:grpSpPr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xmlns="" id="{AD3753DB-0FFC-49D4-A569-8BF2D62C92E0}"/>
                </a:ext>
              </a:extLst>
            </p:cNvPr>
            <p:cNvSpPr txBox="1"/>
            <p:nvPr/>
          </p:nvSpPr>
          <p:spPr>
            <a:xfrm>
              <a:off x="3505200" y="3603028"/>
              <a:ext cx="478808" cy="3696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xmlns="" id="{3AA657E1-AA85-4BB3-80CA-D8EFE84C070A}"/>
                </a:ext>
              </a:extLst>
            </p:cNvPr>
            <p:cNvSpPr txBox="1"/>
            <p:nvPr/>
          </p:nvSpPr>
          <p:spPr>
            <a:xfrm>
              <a:off x="3505200" y="4116022"/>
              <a:ext cx="478808" cy="3696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6" name="TextBox 175">
            <a:extLst>
              <a:ext uri="{FF2B5EF4-FFF2-40B4-BE49-F238E27FC236}">
                <a16:creationId xmlns:a16="http://schemas.microsoft.com/office/drawing/2014/main" xmlns="" id="{00CC4547-534F-434A-A269-2A14741C81DB}"/>
              </a:ext>
            </a:extLst>
          </p:cNvPr>
          <p:cNvSpPr txBox="1"/>
          <p:nvPr/>
        </p:nvSpPr>
        <p:spPr>
          <a:xfrm>
            <a:off x="8700868" y="5485252"/>
            <a:ext cx="533400" cy="5342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Text Box 84">
            <a:extLst>
              <a:ext uri="{FF2B5EF4-FFF2-40B4-BE49-F238E27FC236}">
                <a16:creationId xmlns:a16="http://schemas.microsoft.com/office/drawing/2014/main" xmlns="" id="{2F2956D5-90DB-4CD9-A521-756890AA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34461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8" name="Text Box 85">
            <a:extLst>
              <a:ext uri="{FF2B5EF4-FFF2-40B4-BE49-F238E27FC236}">
                <a16:creationId xmlns:a16="http://schemas.microsoft.com/office/drawing/2014/main" xmlns="" id="{CF75E5CB-D814-40AE-99A8-5C1FB0F4D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932" y="195509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79" name="Text Box 86">
            <a:extLst>
              <a:ext uri="{FF2B5EF4-FFF2-40B4-BE49-F238E27FC236}">
                <a16:creationId xmlns:a16="http://schemas.microsoft.com/office/drawing/2014/main" xmlns="" id="{180DD082-26B6-4015-9651-BF34899E9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3868" y="1419006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80" name="Text Box 87">
            <a:extLst>
              <a:ext uri="{FF2B5EF4-FFF2-40B4-BE49-F238E27FC236}">
                <a16:creationId xmlns:a16="http://schemas.microsoft.com/office/drawing/2014/main" xmlns="" id="{B974D746-BF6D-4155-8628-BD5D902B1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5464" y="2008627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81" name="Text Box 88">
            <a:extLst>
              <a:ext uri="{FF2B5EF4-FFF2-40B4-BE49-F238E27FC236}">
                <a16:creationId xmlns:a16="http://schemas.microsoft.com/office/drawing/2014/main" xmlns="" id="{BEA6A268-40C5-44E4-A5D2-77D6903B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0" y="301603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2" name="Text Box 89">
            <a:extLst>
              <a:ext uri="{FF2B5EF4-FFF2-40B4-BE49-F238E27FC236}">
                <a16:creationId xmlns:a16="http://schemas.microsoft.com/office/drawing/2014/main" xmlns="" id="{8B87EC97-CD61-48A2-9F29-1A5E59189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143" y="3029096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xmlns="" id="{EB12D5AB-C856-411F-BBCD-02D8E1CC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080" y="3626073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184" name="Text Box 91">
            <a:extLst>
              <a:ext uri="{FF2B5EF4-FFF2-40B4-BE49-F238E27FC236}">
                <a16:creationId xmlns:a16="http://schemas.microsoft.com/office/drawing/2014/main" xmlns="" id="{002D4DCE-516C-403C-A91C-F54E7032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1" y="3073399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5" name="Text Box 92">
            <a:extLst>
              <a:ext uri="{FF2B5EF4-FFF2-40B4-BE49-F238E27FC236}">
                <a16:creationId xmlns:a16="http://schemas.microsoft.com/office/drawing/2014/main" xmlns="" id="{C0CE5E5A-E5DA-4E1D-B3EC-E9404CC60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5468" y="3657599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6" name="Text Box 93">
            <a:extLst>
              <a:ext uri="{FF2B5EF4-FFF2-40B4-BE49-F238E27FC236}">
                <a16:creationId xmlns:a16="http://schemas.microsoft.com/office/drawing/2014/main" xmlns="" id="{42CD737C-D247-4FCB-9644-A5B8ADA5427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3966231" y="4818387"/>
            <a:ext cx="3939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7" name="Text Box 94">
            <a:extLst>
              <a:ext uri="{FF2B5EF4-FFF2-40B4-BE49-F238E27FC236}">
                <a16:creationId xmlns:a16="http://schemas.microsoft.com/office/drawing/2014/main" xmlns="" id="{9169DB4C-F02B-4FCA-82B3-6409168A3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424268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8" name="Text Box 95">
            <a:extLst>
              <a:ext uri="{FF2B5EF4-FFF2-40B4-BE49-F238E27FC236}">
                <a16:creationId xmlns:a16="http://schemas.microsoft.com/office/drawing/2014/main" xmlns="" id="{90E888BC-9C2C-48AB-AD8C-2C4CA49FA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268" y="5468187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89" name="Text Box 96">
            <a:extLst>
              <a:ext uri="{FF2B5EF4-FFF2-40B4-BE49-F238E27FC236}">
                <a16:creationId xmlns:a16="http://schemas.microsoft.com/office/drawing/2014/main" xmlns="" id="{D0A29ECB-D87E-4BD9-8900-D925C54E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0990" y="4903861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90" name="Text Box 97">
            <a:extLst>
              <a:ext uri="{FF2B5EF4-FFF2-40B4-BE49-F238E27FC236}">
                <a16:creationId xmlns:a16="http://schemas.microsoft.com/office/drawing/2014/main" xmlns="" id="{7D798D68-4DFB-41E4-922A-45D257EA5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7985" y="5434609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1" name="Text Box 99">
            <a:extLst>
              <a:ext uri="{FF2B5EF4-FFF2-40B4-BE49-F238E27FC236}">
                <a16:creationId xmlns:a16="http://schemas.microsoft.com/office/drawing/2014/main" xmlns="" id="{593E9701-7F3D-4144-8077-8FB82AACC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4914" y="5420541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DF5F24E-9A09-4DC9-A8B2-370A0C954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639" y="1384300"/>
            <a:ext cx="627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20534" name="Object 114">
            <a:extLst>
              <a:ext uri="{FF2B5EF4-FFF2-40B4-BE49-F238E27FC236}">
                <a16:creationId xmlns:a16="http://schemas.microsoft.com/office/drawing/2014/main" xmlns="" id="{B8346C23-CFE4-46BB-8DE0-E42E01CFF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86627"/>
              </p:ext>
            </p:extLst>
          </p:nvPr>
        </p:nvGraphicFramePr>
        <p:xfrm>
          <a:off x="6142037" y="297179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0534" name="Object 114">
                        <a:extLst>
                          <a:ext uri="{FF2B5EF4-FFF2-40B4-BE49-F238E27FC236}">
                            <a16:creationId xmlns:a16="http://schemas.microsoft.com/office/drawing/2014/main" xmlns="" id="{B8346C23-CFE4-46BB-8DE0-E42E01CFF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7" y="297179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5">
            <a:extLst>
              <a:ext uri="{FF2B5EF4-FFF2-40B4-BE49-F238E27FC236}">
                <a16:creationId xmlns:a16="http://schemas.microsoft.com/office/drawing/2014/main" xmlns="" id="{659A3B45-5157-4008-ADC8-CAE6F368E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31019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b="1" dirty="0" err="1">
                <a:latin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tập</a:t>
            </a:r>
            <a:r>
              <a:rPr lang="en-US" b="1" dirty="0"/>
              <a:t> 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:Viết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ích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ợp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ô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rống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xmlns="" id="{4FAB71C3-6873-4527-82A5-AAA6539B89B4}"/>
              </a:ext>
            </a:extLst>
          </p:cNvPr>
          <p:cNvSpPr txBox="1"/>
          <p:nvPr/>
        </p:nvSpPr>
        <p:spPr>
          <a:xfrm>
            <a:off x="8672731" y="109267"/>
            <a:ext cx="3417277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>
              <a:spcBef>
                <a:spcPts val="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7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7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7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7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7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7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4" dur="75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7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7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75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75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7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2" dur="7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75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7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1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75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7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7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7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7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8" grpId="0"/>
      <p:bldP spid="126" grpId="0"/>
      <p:bldP spid="127" grpId="0"/>
      <p:bldP spid="136" grpId="0"/>
      <p:bldP spid="137" grpId="0"/>
      <p:bldP spid="146" grpId="0"/>
      <p:bldP spid="147" grpId="0"/>
      <p:bldP spid="156" grpId="0"/>
      <p:bldP spid="157" grpId="0"/>
      <p:bldP spid="166" grpId="0"/>
      <p:bldP spid="167" grpId="0"/>
      <p:bldP spid="168" grpId="0" animBg="1"/>
      <p:bldP spid="176" grpId="0" animBg="1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8" grpId="0"/>
      <p:bldP spid="1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1447800" y="331019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b="1" dirty="0" err="1">
                <a:latin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tập</a:t>
            </a:r>
            <a:r>
              <a:rPr lang="en-US" b="1" dirty="0"/>
              <a:t> 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:Viết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ích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ợp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ô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rống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143000" y="1607403"/>
            <a:ext cx="68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latin typeface="Times New Roman" panose="02020603050405020304" pitchFamily="18" charset="0"/>
              </a:rPr>
              <a:t>b,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90596"/>
              </p:ext>
            </p:extLst>
          </p:nvPr>
        </p:nvGraphicFramePr>
        <p:xfrm>
          <a:off x="2658798" y="1503067"/>
          <a:ext cx="17002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3" imgW="406048" imgH="393359" progId="Equation.DSMT4">
                  <p:embed/>
                </p:oleObj>
              </mc:Choice>
              <mc:Fallback>
                <p:oleObj name="Equation" r:id="rId3" imgW="406048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798" y="1503067"/>
                        <a:ext cx="170021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9"/>
          <p:cNvSpPr txBox="1">
            <a:spLocks noChangeArrowheads="1"/>
          </p:cNvSpPr>
          <p:nvPr/>
        </p:nvSpPr>
        <p:spPr bwMode="auto">
          <a:xfrm>
            <a:off x="6849797" y="1579267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89448"/>
              </p:ext>
            </p:extLst>
          </p:nvPr>
        </p:nvGraphicFramePr>
        <p:xfrm>
          <a:off x="7535597" y="1503067"/>
          <a:ext cx="196532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597" y="1503067"/>
                        <a:ext cx="1965325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51260"/>
              </p:ext>
            </p:extLst>
          </p:nvPr>
        </p:nvGraphicFramePr>
        <p:xfrm>
          <a:off x="2627145" y="4068762"/>
          <a:ext cx="19653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45" y="4068762"/>
                        <a:ext cx="19653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04886"/>
              </p:ext>
            </p:extLst>
          </p:nvPr>
        </p:nvGraphicFramePr>
        <p:xfrm>
          <a:off x="7580145" y="3992562"/>
          <a:ext cx="19097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9" imgW="457002" imgH="393529" progId="Equation.DSMT4">
                  <p:embed/>
                </p:oleObj>
              </mc:Choice>
              <mc:Fallback>
                <p:oleObj name="Equation" r:id="rId9" imgW="457002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45" y="3992562"/>
                        <a:ext cx="190976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8799344" y="4144962"/>
            <a:ext cx="609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8941193" y="2493667"/>
            <a:ext cx="609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3998744" y="4159030"/>
            <a:ext cx="609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3725597" y="1593335"/>
            <a:ext cx="609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3773661" y="1474931"/>
            <a:ext cx="53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endParaRPr lang="en-US" sz="4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8839200" y="2369403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4060876" y="4032418"/>
            <a:ext cx="68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8686800" y="4026559"/>
            <a:ext cx="83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C3455A0-4AD3-482B-BA49-9E3D7F081CB9}"/>
              </a:ext>
            </a:extLst>
          </p:cNvPr>
          <p:cNvSpPr txBox="1"/>
          <p:nvPr/>
        </p:nvSpPr>
        <p:spPr>
          <a:xfrm>
            <a:off x="8672731" y="109267"/>
            <a:ext cx="3417277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>
              <a:spcBef>
                <a:spcPts val="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8" grpId="0" animBg="1"/>
      <p:bldP spid="26639" grpId="0" animBg="1"/>
      <p:bldP spid="26640" grpId="0" animBg="1"/>
      <p:bldP spid="26641" grpId="0" animBg="1"/>
      <p:bldP spid="26642" grpId="0"/>
      <p:bldP spid="26643" grpId="0"/>
      <p:bldP spid="26644" grpId="0"/>
      <p:bldP spid="266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524000" y="304800"/>
            <a:ext cx="944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838200" y="1359117"/>
            <a:ext cx="4648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18 :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8x4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4)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248400" y="1371600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81 : 9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81 : 3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9 : 3)</a:t>
            </a:r>
          </a:p>
        </p:txBody>
      </p:sp>
      <p:sp>
        <p:nvSpPr>
          <p:cNvPr id="12293" name="Line 9"/>
          <p:cNvSpPr>
            <a:spLocks noChangeShapeType="1"/>
          </p:cNvSpPr>
          <p:nvPr/>
        </p:nvSpPr>
        <p:spPr bwMode="auto">
          <a:xfrm>
            <a:off x="6096000" y="1447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157068" y="1981200"/>
            <a:ext cx="518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: 3 = 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x4) </a:t>
            </a: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3x4) = 72 : 12 = 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 err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 18 : 3 = (18x4) : (3x4) = 6</a:t>
            </a:r>
            <a:endParaRPr lang="en-US" sz="2800" b="1" dirty="0">
              <a:solidFill>
                <a:srgbClr val="0099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629417" y="1981200"/>
            <a:ext cx="518158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 : 9 = 9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1 : 3) : (9 : 3) = 27 : 3 = 9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 err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81 : 9 = (81 : 3) : (9 : 3) = 9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1828805" y="4267200"/>
            <a:ext cx="906779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)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9534D44-C1D1-4D92-ADE4-B4E411F76C6D}"/>
              </a:ext>
            </a:extLst>
          </p:cNvPr>
          <p:cNvSpPr txBox="1"/>
          <p:nvPr/>
        </p:nvSpPr>
        <p:spPr>
          <a:xfrm>
            <a:off x="8672731" y="109267"/>
            <a:ext cx="3417277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>
              <a:spcBef>
                <a:spcPts val="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54279" grpId="0"/>
      <p:bldP spid="54282" grpId="0"/>
      <p:bldP spid="54283" grpId="0"/>
      <p:bldP spid="54284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524000" y="45720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209800" y="1828800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3030"/>
              </p:ext>
            </p:extLst>
          </p:nvPr>
        </p:nvGraphicFramePr>
        <p:xfrm>
          <a:off x="3962400" y="1531204"/>
          <a:ext cx="36830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31204"/>
                        <a:ext cx="36830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2209800" y="4191000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2009"/>
              </p:ext>
            </p:extLst>
          </p:nvPr>
        </p:nvGraphicFramePr>
        <p:xfrm>
          <a:off x="4052888" y="3817203"/>
          <a:ext cx="4799012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817203"/>
                        <a:ext cx="4799012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6567268" y="4801943"/>
            <a:ext cx="762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6794500" y="1531203"/>
            <a:ext cx="762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7937500" y="3817203"/>
            <a:ext cx="762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5194300" y="3817203"/>
            <a:ext cx="762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5422900" y="2521803"/>
            <a:ext cx="762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360768" y="2521803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6884768" y="1531203"/>
            <a:ext cx="83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5284568" y="3817203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>
                <a:solidFill>
                  <a:srgbClr val="FF33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6462932" y="4759739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7861300" y="3817203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3300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65B29AB-1369-46EE-91D8-ADB38F4C7F8F}"/>
              </a:ext>
            </a:extLst>
          </p:cNvPr>
          <p:cNvSpPr txBox="1"/>
          <p:nvPr/>
        </p:nvSpPr>
        <p:spPr>
          <a:xfrm>
            <a:off x="8672731" y="109267"/>
            <a:ext cx="3417277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>
              <a:spcBef>
                <a:spcPts val="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1" grpId="0"/>
      <p:bldP spid="55303" grpId="0"/>
      <p:bldP spid="55306" grpId="0" animBg="1"/>
      <p:bldP spid="55309" grpId="0" animBg="1"/>
      <p:bldP spid="55310" grpId="0" animBg="1"/>
      <p:bldP spid="55311" grpId="0" animBg="1"/>
      <p:bldP spid="55312" grpId="0" animBg="1"/>
      <p:bldP spid="55314" grpId="0"/>
      <p:bldP spid="55315" grpId="0"/>
      <p:bldP spid="55316" grpId="0"/>
      <p:bldP spid="55318" grpId="0"/>
      <p:bldP spid="55319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DD3F27C-6613-47BF-AF60-C8D87C6D6FF8}"/>
              </a:ext>
            </a:extLst>
          </p:cNvPr>
          <p:cNvSpPr txBox="1"/>
          <p:nvPr/>
        </p:nvSpPr>
        <p:spPr>
          <a:xfrm>
            <a:off x="2419350" y="762000"/>
            <a:ext cx="727710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N DỤNG – TRẢI NGHIỆ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E43921-01BF-4F5F-A9A1-41EF6AA9B2C0}"/>
              </a:ext>
            </a:extLst>
          </p:cNvPr>
          <p:cNvSpPr/>
          <p:nvPr/>
        </p:nvSpPr>
        <p:spPr>
          <a:xfrm>
            <a:off x="2768391" y="2956784"/>
            <a:ext cx="52100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5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CAA0BDFC-3EEB-40B4-A889-7853A608876A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659063"/>
            <a:ext cx="533400" cy="1455737"/>
            <a:chOff x="3464256" y="3464135"/>
            <a:chExt cx="533400" cy="1455656"/>
          </a:xfrm>
        </p:grpSpPr>
        <p:sp>
          <p:nvSpPr>
            <p:cNvPr id="38" name="TextBox 17">
              <a:extLst>
                <a:ext uri="{FF2B5EF4-FFF2-40B4-BE49-F238E27FC236}">
                  <a16:creationId xmlns:a16="http://schemas.microsoft.com/office/drawing/2014/main" xmlns="" id="{3AD7CBCB-C69A-446D-B9D4-187B5AC91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1688" y="3464135"/>
              <a:ext cx="2667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/>
                <a:t>1</a:t>
              </a:r>
            </a:p>
          </p:txBody>
        </p:sp>
        <p:sp>
          <p:nvSpPr>
            <p:cNvPr id="39" name="TextBox 18">
              <a:extLst>
                <a:ext uri="{FF2B5EF4-FFF2-40B4-BE49-F238E27FC236}">
                  <a16:creationId xmlns:a16="http://schemas.microsoft.com/office/drawing/2014/main" xmlns="" id="{FAF2031B-9390-4278-AB48-FD803C859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4150350"/>
              <a:ext cx="2667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/>
                <a:t>4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xmlns="" id="{9BF866F5-EAB5-4466-AD4C-B1375A11825A}"/>
                </a:ext>
              </a:extLst>
            </p:cNvPr>
            <p:cNvCxnSpPr/>
            <p:nvPr/>
          </p:nvCxnSpPr>
          <p:spPr bwMode="auto">
            <a:xfrm>
              <a:off x="3464256" y="4165771"/>
              <a:ext cx="5334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62" name="Text Box 4">
            <a:extLst>
              <a:ext uri="{FF2B5EF4-FFF2-40B4-BE49-F238E27FC236}">
                <a16:creationId xmlns:a16="http://schemas.microsoft.com/office/drawing/2014/main" xmlns="" id="{8F4B6272-4BDE-4A1D-8693-CC9372FE3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599"/>
            <a:ext cx="9372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7492" name="Text Box 4">
            <a:extLst>
              <a:ext uri="{FF2B5EF4-FFF2-40B4-BE49-F238E27FC236}">
                <a16:creationId xmlns:a16="http://schemas.microsoft.com/office/drawing/2014/main" xmlns="" id="{FA3570B4-6E80-4539-9BE7-B657F5939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960813"/>
            <a:ext cx="9372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ta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xmlns="" id="{2D0A1789-FFCF-418F-BBCB-188818979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34281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xmlns="" id="{3E06102C-AAD1-4EB4-8EC9-B8B56A60A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4396" y="276664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HI NHỚ</a:t>
            </a:r>
          </a:p>
        </p:txBody>
      </p:sp>
    </p:spTree>
    <p:custDataLst>
      <p:tags r:id="rId1"/>
    </p:custData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7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7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7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8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62" grpId="0"/>
      <p:bldP spid="187492" grpId="0"/>
      <p:bldP spid="3994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WordArt 4"/>
          <p:cNvSpPr>
            <a:spLocks noChangeArrowheads="1" noChangeShapeType="1" noTextEdit="1"/>
          </p:cNvSpPr>
          <p:nvPr/>
        </p:nvSpPr>
        <p:spPr bwMode="auto">
          <a:xfrm>
            <a:off x="2209800" y="1657350"/>
            <a:ext cx="81534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345" name="Picture 10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10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1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2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3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1219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4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5814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5" descr="3d 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334000"/>
            <a:ext cx="4572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6" descr="3d 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5486400"/>
            <a:ext cx="4572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7" descr="3d 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1524000"/>
            <a:ext cx="4572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8" descr="3d 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4572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9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81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20" descr="bird"/>
          <p:cNvPicPr>
            <a:picLocks noChangeAspect="1" noChangeArrowheads="1" noCrop="1"/>
          </p:cNvPicPr>
          <p:nvPr/>
        </p:nvPicPr>
        <p:blipFill>
          <a:blip r:embed="rId3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05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0" name="NgayDauTienDiHoc-NguyenNgocThie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77983" fill="hold"/>
                                        <p:tgtEl>
                                          <p:spTgt spid="56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340"/>
                </p:tgtEl>
              </p:cMediaNode>
            </p:audio>
          </p:childTnLst>
        </p:cTn>
      </p:par>
    </p:tnLst>
    <p:bldLst>
      <p:bldP spid="153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8">
            <a:extLst>
              <a:ext uri="{FF2B5EF4-FFF2-40B4-BE49-F238E27FC236}">
                <a16:creationId xmlns:a16="http://schemas.microsoft.com/office/drawing/2014/main" xmlns="" id="{4EDE91E8-EF9E-4CFE-B0F5-681317918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650" y="457200"/>
            <a:ext cx="8915400" cy="5715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E60000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4047" name="Oval 15">
            <a:extLst>
              <a:ext uri="{FF2B5EF4-FFF2-40B4-BE49-F238E27FC236}">
                <a16:creationId xmlns:a16="http://schemas.microsoft.com/office/drawing/2014/main" xmlns="" id="{9EA6F7A1-E183-434D-9E8B-18F1F46DA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49" y="3535362"/>
            <a:ext cx="762000" cy="762000"/>
          </a:xfrm>
          <a:prstGeom prst="ellipse">
            <a:avLst/>
          </a:prstGeom>
          <a:noFill/>
          <a:ln w="28575">
            <a:solidFill>
              <a:srgbClr val="E6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xmlns="" id="{6CBAB08A-69F3-477C-B630-F6B2551F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399" y="1249362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xmlns="" id="{FB56A22E-B79E-4A4A-988F-983BBDAAC0B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6207569"/>
              </p:ext>
            </p:extLst>
          </p:nvPr>
        </p:nvGraphicFramePr>
        <p:xfrm>
          <a:off x="3641725" y="1620837"/>
          <a:ext cx="4492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xmlns="" id="{FB56A22E-B79E-4A4A-988F-983BBDAAC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620837"/>
                        <a:ext cx="44926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6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>
            <a:extLst>
              <a:ext uri="{FF2B5EF4-FFF2-40B4-BE49-F238E27FC236}">
                <a16:creationId xmlns:a16="http://schemas.microsoft.com/office/drawing/2014/main" xmlns="" id="{D0ECE785-508B-4A27-AECF-943449F30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49" y="1849437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kg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xmlns="" id="{53A9561E-2E14-47F1-82F1-9A3504BDD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855787"/>
            <a:ext cx="4156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/>
              <a:t>1)</a:t>
            </a:r>
            <a:r>
              <a:rPr lang="en-US" altLang="en-US" i="1"/>
              <a:t>.           đọc là</a:t>
            </a:r>
            <a:r>
              <a:rPr lang="en-US" altLang="en-US"/>
              <a:t>: </a:t>
            </a: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xmlns="" id="{7CD02FCD-B682-4E6B-A8D2-15B7F20D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199" y="3641726"/>
            <a:ext cx="632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Một phần tư ki-lô-gam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xmlns="" id="{120C000F-32CC-4A73-88CF-E6CC7B626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199" y="2879726"/>
            <a:ext cx="632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Một phần tư ki-lô-mét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xmlns="" id="{3D63089D-B14E-45D9-A626-3ABC4CF9F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49" y="4373562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Một phần tư </a:t>
            </a:r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xmlns="" id="{138DA385-29B0-47D6-846A-A57277DAB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599" y="284956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xmlns="" id="{F700AC1C-6911-4A74-982F-B8AAAE05D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599" y="361156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B</a:t>
            </a:r>
          </a:p>
        </p:txBody>
      </p:sp>
      <p:sp>
        <p:nvSpPr>
          <p:cNvPr id="44046" name="Text Box 14">
            <a:extLst>
              <a:ext uri="{FF2B5EF4-FFF2-40B4-BE49-F238E27FC236}">
                <a16:creationId xmlns:a16="http://schemas.microsoft.com/office/drawing/2014/main" xmlns="" id="{FA8CBD07-C32E-4AC2-A07A-4D6B9C8F0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599" y="437356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C</a:t>
            </a:r>
          </a:p>
        </p:txBody>
      </p:sp>
      <p:sp>
        <p:nvSpPr>
          <p:cNvPr id="6158" name="Rectangle 17">
            <a:extLst>
              <a:ext uri="{FF2B5EF4-FFF2-40B4-BE49-F238E27FC236}">
                <a16:creationId xmlns:a16="http://schemas.microsoft.com/office/drawing/2014/main" xmlns="" id="{5444ADC6-4841-49C1-8544-D3B8CBA7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144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xmlns="" id="{D919631F-BACA-4066-B402-32351D6D5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199" y="1096962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Khoanh vào trước câu trả lời đúng:</a:t>
            </a:r>
          </a:p>
        </p:txBody>
      </p:sp>
    </p:spTree>
    <p:custDataLst>
      <p:tags r:id="rId2"/>
    </p:custData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 animBg="1"/>
      <p:bldP spid="44039" grpId="0"/>
      <p:bldP spid="44040" grpId="0"/>
      <p:bldP spid="44041" grpId="0"/>
      <p:bldP spid="44042" grpId="0"/>
      <p:bldP spid="44043" grpId="0"/>
      <p:bldP spid="44044" grpId="0"/>
      <p:bldP spid="44045" grpId="0"/>
      <p:bldP spid="44046" grpId="0"/>
      <p:bldP spid="44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24">
            <a:extLst>
              <a:ext uri="{FF2B5EF4-FFF2-40B4-BE49-F238E27FC236}">
                <a16:creationId xmlns:a16="http://schemas.microsoft.com/office/drawing/2014/main" xmlns="" id="{F7D8131F-5F8D-4961-A0A8-AEB2F0E29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98974"/>
            <a:ext cx="838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8195" name="Oval 22">
            <a:extLst>
              <a:ext uri="{FF2B5EF4-FFF2-40B4-BE49-F238E27FC236}">
                <a16:creationId xmlns:a16="http://schemas.microsoft.com/office/drawing/2014/main" xmlns="" id="{BDBE4F9B-0258-4B25-815B-15E98358F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79974"/>
            <a:ext cx="762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8196" name="Oval 21">
            <a:extLst>
              <a:ext uri="{FF2B5EF4-FFF2-40B4-BE49-F238E27FC236}">
                <a16:creationId xmlns:a16="http://schemas.microsoft.com/office/drawing/2014/main" xmlns="" id="{BE6D3554-D2E3-40F8-AFFD-E7E7F43A4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03774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8197" name="Oval 20">
            <a:extLst>
              <a:ext uri="{FF2B5EF4-FFF2-40B4-BE49-F238E27FC236}">
                <a16:creationId xmlns:a16="http://schemas.microsoft.com/office/drawing/2014/main" xmlns="" id="{27DFCA8A-EF37-4348-89C3-CF1C3868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727574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8198" name="AutoShape 18">
            <a:extLst>
              <a:ext uri="{FF2B5EF4-FFF2-40B4-BE49-F238E27FC236}">
                <a16:creationId xmlns:a16="http://schemas.microsoft.com/office/drawing/2014/main" xmlns="" id="{021ADC59-0C81-403F-9B15-613CE225D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304800"/>
            <a:ext cx="8915400" cy="5943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E60000"/>
              </a:solidFill>
            </a:endParaRPr>
          </a:p>
        </p:txBody>
      </p:sp>
      <p:sp>
        <p:nvSpPr>
          <p:cNvPr id="8199" name="Text Box 4">
            <a:extLst>
              <a:ext uri="{FF2B5EF4-FFF2-40B4-BE49-F238E27FC236}">
                <a16:creationId xmlns:a16="http://schemas.microsoft.com/office/drawing/2014/main" xmlns="" id="{3928AD17-3DDF-44A5-8B1E-F8A1CBA61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908174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xmlns="" id="{E9C7D40F-84A1-480C-BF4A-171C3919D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298574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/>
              <a:t>2)</a:t>
            </a:r>
            <a:r>
              <a:rPr lang="en-US" altLang="en-US" i="1">
                <a:solidFill>
                  <a:srgbClr val="E60000"/>
                </a:solidFill>
              </a:rPr>
              <a:t>  Sáu phần mười ba</a:t>
            </a:r>
            <a:r>
              <a:rPr lang="en-US" altLang="en-US"/>
              <a:t> viết là:</a:t>
            </a:r>
          </a:p>
        </p:txBody>
      </p:sp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xmlns="" id="{24704E45-56BD-4EED-BEE4-5147C3DFE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61277"/>
              </p:ext>
            </p:extLst>
          </p:nvPr>
        </p:nvGraphicFramePr>
        <p:xfrm>
          <a:off x="4343400" y="4651375"/>
          <a:ext cx="6238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xmlns="" id="{24704E45-56BD-4EED-BEE4-5147C3DFE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51375"/>
                        <a:ext cx="6238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xmlns="" id="{EF036910-6741-45E6-B46F-E0582BF51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71751"/>
              </p:ext>
            </p:extLst>
          </p:nvPr>
        </p:nvGraphicFramePr>
        <p:xfrm>
          <a:off x="4440238" y="3346450"/>
          <a:ext cx="5508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xmlns="" id="{EF036910-6741-45E6-B46F-E0582BF51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346450"/>
                        <a:ext cx="5508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2">
            <a:extLst>
              <a:ext uri="{FF2B5EF4-FFF2-40B4-BE49-F238E27FC236}">
                <a16:creationId xmlns:a16="http://schemas.microsoft.com/office/drawing/2014/main" xmlns="" id="{40BEE808-1012-495E-ACC4-27A224FD3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26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45067" name="Object 11">
            <a:extLst>
              <a:ext uri="{FF2B5EF4-FFF2-40B4-BE49-F238E27FC236}">
                <a16:creationId xmlns:a16="http://schemas.microsoft.com/office/drawing/2014/main" xmlns="" id="{D52E31A9-B50F-41F9-AF4C-15DE9881A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33798"/>
              </p:ext>
            </p:extLst>
          </p:nvPr>
        </p:nvGraphicFramePr>
        <p:xfrm>
          <a:off x="4419600" y="1984374"/>
          <a:ext cx="5921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45067" name="Object 11">
                        <a:extLst>
                          <a:ext uri="{FF2B5EF4-FFF2-40B4-BE49-F238E27FC236}">
                            <a16:creationId xmlns:a16="http://schemas.microsoft.com/office/drawing/2014/main" xmlns="" id="{D52E31A9-B50F-41F9-AF4C-15DE9881A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4374"/>
                        <a:ext cx="5921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>
            <a:extLst>
              <a:ext uri="{FF2B5EF4-FFF2-40B4-BE49-F238E27FC236}">
                <a16:creationId xmlns:a16="http://schemas.microsoft.com/office/drawing/2014/main" xmlns="" id="{69AA8A22-0842-43E0-B058-D969DEA87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13359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</a:t>
            </a:r>
          </a:p>
        </p:txBody>
      </p:sp>
      <p:sp>
        <p:nvSpPr>
          <p:cNvPr id="45070" name="Text Box 14">
            <a:extLst>
              <a:ext uri="{FF2B5EF4-FFF2-40B4-BE49-F238E27FC236}">
                <a16:creationId xmlns:a16="http://schemas.microsoft.com/office/drawing/2014/main" xmlns="" id="{E9EB73D4-FD59-4993-93DA-48F00B8E1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47979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B</a:t>
            </a:r>
          </a:p>
        </p:txBody>
      </p:sp>
      <p:sp>
        <p:nvSpPr>
          <p:cNvPr id="45071" name="Text Box 15">
            <a:extLst>
              <a:ext uri="{FF2B5EF4-FFF2-40B4-BE49-F238E27FC236}">
                <a16:creationId xmlns:a16="http://schemas.microsoft.com/office/drawing/2014/main" xmlns="" id="{69CDCA1D-51B5-4D52-AF3C-32DBE9FF7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9069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C</a:t>
            </a:r>
          </a:p>
        </p:txBody>
      </p:sp>
      <p:sp>
        <p:nvSpPr>
          <p:cNvPr id="8208" name="Rectangle 17">
            <a:extLst>
              <a:ext uri="{FF2B5EF4-FFF2-40B4-BE49-F238E27FC236}">
                <a16:creationId xmlns:a16="http://schemas.microsoft.com/office/drawing/2014/main" xmlns="" id="{517AC85B-D486-4438-833B-F340E81BB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26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5075" name="Text Box 19">
            <a:extLst>
              <a:ext uri="{FF2B5EF4-FFF2-40B4-BE49-F238E27FC236}">
                <a16:creationId xmlns:a16="http://schemas.microsoft.com/office/drawing/2014/main" xmlns="" id="{A922E1BF-4B56-4E62-9E94-B2330787D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765174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Khoanh vào trước câu trả lời đúng:</a:t>
            </a:r>
          </a:p>
        </p:txBody>
      </p:sp>
      <p:sp>
        <p:nvSpPr>
          <p:cNvPr id="45081" name="Oval 25">
            <a:extLst>
              <a:ext uri="{FF2B5EF4-FFF2-40B4-BE49-F238E27FC236}">
                <a16:creationId xmlns:a16="http://schemas.microsoft.com/office/drawing/2014/main" xmlns="" id="{B666F23E-8D09-41B7-8512-9DBA166B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450" y="4864099"/>
            <a:ext cx="838200" cy="685800"/>
          </a:xfrm>
          <a:prstGeom prst="ellipse">
            <a:avLst/>
          </a:prstGeom>
          <a:noFill/>
          <a:ln w="28575">
            <a:solidFill>
              <a:srgbClr val="E6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  <p:custDataLst>
      <p:tags r:id="rId2"/>
    </p:custData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9" grpId="0"/>
      <p:bldP spid="45070" grpId="0"/>
      <p:bldP spid="45071" grpId="0"/>
      <p:bldP spid="45075" grpId="0"/>
      <p:bldP spid="450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7">
            <a:extLst>
              <a:ext uri="{FF2B5EF4-FFF2-40B4-BE49-F238E27FC236}">
                <a16:creationId xmlns:a16="http://schemas.microsoft.com/office/drawing/2014/main" xmlns="" id="{32E97F14-5A16-4E31-9233-DDEA0A5C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381000"/>
            <a:ext cx="8915400" cy="5791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E60000"/>
              </a:solidFill>
            </a:endParaRPr>
          </a:p>
        </p:txBody>
      </p:sp>
      <p:sp>
        <p:nvSpPr>
          <p:cNvPr id="43022" name="Oval 14">
            <a:extLst>
              <a:ext uri="{FF2B5EF4-FFF2-40B4-BE49-F238E27FC236}">
                <a16:creationId xmlns:a16="http://schemas.microsoft.com/office/drawing/2014/main" xmlns="" id="{9F6BDC86-5261-4DC4-8ACB-9982B4D1E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743199"/>
            <a:ext cx="762000" cy="762000"/>
          </a:xfrm>
          <a:prstGeom prst="ellipse">
            <a:avLst/>
          </a:prstGeom>
          <a:noFill/>
          <a:ln w="28575">
            <a:solidFill>
              <a:srgbClr val="E6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xmlns="" id="{BA6787FC-7E6E-426D-9257-988F4B039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1935163"/>
            <a:ext cx="2208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/>
              <a:t>3)</a:t>
            </a:r>
            <a:r>
              <a:rPr lang="en-US" altLang="en-US"/>
              <a:t> Phân số 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xmlns="" id="{F61D7A17-FC13-46B1-940C-997880633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952624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là: 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xmlns="" id="{420C2BE3-8A8C-4853-B629-0CF9B1C99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849563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hân số bé hơn 1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xmlns="" id="{4E69B5C7-A8EF-4933-BBB0-3E91284E1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763963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hân số lớn hơn 1</a:t>
            </a:r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xmlns="" id="{7CE4308E-F913-414B-B2CE-D7DEC9EB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602163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hân số bằng 1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xmlns="" id="{FF0E64D2-875E-4D94-86B4-8C313EAF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84638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</a:t>
            </a: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xmlns="" id="{2B943F06-A071-4EFF-8551-1BFCEF55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733799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B</a:t>
            </a: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xmlns="" id="{CC67115C-32B8-474E-9E10-598E36B8A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467836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C</a:t>
            </a:r>
          </a:p>
        </p:txBody>
      </p:sp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xmlns="" id="{D75AE0D0-F26C-41E8-986E-0D134845C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21586"/>
              </p:ext>
            </p:extLst>
          </p:nvPr>
        </p:nvGraphicFramePr>
        <p:xfrm>
          <a:off x="4572001" y="1752599"/>
          <a:ext cx="474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xmlns="" id="{D75AE0D0-F26C-41E8-986E-0D134845C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1752599"/>
                        <a:ext cx="4746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16">
            <a:extLst>
              <a:ext uri="{FF2B5EF4-FFF2-40B4-BE49-F238E27FC236}">
                <a16:creationId xmlns:a16="http://schemas.microsoft.com/office/drawing/2014/main" xmlns="" id="{AD0A661F-B80A-4182-B5B3-18C93037A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8716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xmlns="" id="{E0C557F9-B486-4C1A-82AA-9EF41EA3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90599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Khoanh vào trước câu trả lời đúng:</a:t>
            </a:r>
          </a:p>
        </p:txBody>
      </p:sp>
    </p:spTree>
    <p:custDataLst>
      <p:tags r:id="rId2"/>
    </p:custData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800" decel="100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3" presetClass="exit" presetSubtype="3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 animBg="1"/>
      <p:bldP spid="43022" grpId="1" animBg="1"/>
      <p:bldP spid="43012" grpId="0"/>
      <p:bldP spid="43012" grpId="1"/>
      <p:bldP spid="43014" grpId="0"/>
      <p:bldP spid="43014" grpId="1"/>
      <p:bldP spid="43015" grpId="0"/>
      <p:bldP spid="43015" grpId="1"/>
      <p:bldP spid="43016" grpId="0"/>
      <p:bldP spid="43016" grpId="1"/>
      <p:bldP spid="43017" grpId="0"/>
      <p:bldP spid="43017" grpId="1"/>
      <p:bldP spid="43018" grpId="0"/>
      <p:bldP spid="43018" grpId="1"/>
      <p:bldP spid="43019" grpId="0"/>
      <p:bldP spid="43019" grpId="1"/>
      <p:bldP spid="43020" grpId="0"/>
      <p:bldP spid="43020" grpId="1"/>
      <p:bldP spid="43024" grpId="0" animBg="1"/>
      <p:bldP spid="43026" grpId="0"/>
      <p:bldP spid="430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762000"/>
            <a:ext cx="7772400" cy="2667000"/>
          </a:xfrm>
        </p:spPr>
        <p:txBody>
          <a:bodyPr/>
          <a:lstStyle/>
          <a:p>
            <a:r>
              <a:rPr 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BẰNG NHAU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91000" y="3657600"/>
          <a:ext cx="40068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Clip" r:id="rId4" imgW="4006850" imgH="2857500" progId="MS_ClipArt_Gallery.2">
                  <p:embed/>
                </p:oleObj>
              </mc:Choice>
              <mc:Fallback>
                <p:oleObj name="Clip" r:id="rId4" imgW="4006850" imgH="285750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40068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xmlns="" id="{E9CC61CD-1F63-4FF3-A442-8D383A6CA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5325"/>
            <a:ext cx="539115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xmlns="" id="{CE6A4F72-294A-4F34-8A4D-F76CC0399362}"/>
              </a:ext>
            </a:extLst>
          </p:cNvPr>
          <p:cNvGraphicFramePr/>
          <p:nvPr/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3EC38E9-E8BA-405A-99FE-3A7FB581B8E4}"/>
              </a:ext>
            </a:extLst>
          </p:cNvPr>
          <p:cNvSpPr/>
          <p:nvPr/>
        </p:nvSpPr>
        <p:spPr>
          <a:xfrm>
            <a:off x="1651000" y="3200400"/>
            <a:ext cx="1147763" cy="114776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149" name="TextBox 1">
            <a:extLst>
              <a:ext uri="{FF2B5EF4-FFF2-40B4-BE49-F238E27FC236}">
                <a16:creationId xmlns:a16="http://schemas.microsoft.com/office/drawing/2014/main" xmlns="" id="{B20B75D2-EB52-441F-ADB7-B00F64CD9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563" y="2051050"/>
            <a:ext cx="528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800" b="1"/>
              <a:t>1</a:t>
            </a:r>
          </a:p>
        </p:txBody>
      </p:sp>
      <p:sp>
        <p:nvSpPr>
          <p:cNvPr id="6150" name="TextBox 21">
            <a:extLst>
              <a:ext uri="{FF2B5EF4-FFF2-40B4-BE49-F238E27FC236}">
                <a16:creationId xmlns:a16="http://schemas.microsoft.com/office/drawing/2014/main" xmlns="" id="{7CAF714F-7687-4F2D-BBAE-40D29EA16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688" y="3352800"/>
            <a:ext cx="527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800" b="1"/>
              <a:t>2</a:t>
            </a:r>
          </a:p>
        </p:txBody>
      </p:sp>
      <p:sp>
        <p:nvSpPr>
          <p:cNvPr id="6151" name="TextBox 22">
            <a:extLst>
              <a:ext uri="{FF2B5EF4-FFF2-40B4-BE49-F238E27FC236}">
                <a16:creationId xmlns:a16="http://schemas.microsoft.com/office/drawing/2014/main" xmlns="" id="{1FA514BA-D98C-4D42-B967-DD4224130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4724400"/>
            <a:ext cx="527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800" b="1"/>
              <a:t>3</a:t>
            </a:r>
          </a:p>
        </p:txBody>
      </p:sp>
      <p:sp>
        <p:nvSpPr>
          <p:cNvPr id="6152" name="TextBox 2">
            <a:extLst>
              <a:ext uri="{FF2B5EF4-FFF2-40B4-BE49-F238E27FC236}">
                <a16:creationId xmlns:a16="http://schemas.microsoft.com/office/drawing/2014/main" xmlns="" id="{F4C46DDB-E808-4282-95D1-EB73F328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8" y="2100263"/>
            <a:ext cx="81994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đầu nhận biết được tính chất cơ bản của phân số, phân số bằng nhau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TextBox 23">
            <a:extLst>
              <a:ext uri="{FF2B5EF4-FFF2-40B4-BE49-F238E27FC236}">
                <a16:creationId xmlns:a16="http://schemas.microsoft.com/office/drawing/2014/main" xmlns="" id="{D2D8F93A-8157-4C1C-A350-B0D41F239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3382963"/>
            <a:ext cx="8088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4" name="TextBox 24">
            <a:extLst>
              <a:ext uri="{FF2B5EF4-FFF2-40B4-BE49-F238E27FC236}">
                <a16:creationId xmlns:a16="http://schemas.microsoft.com/office/drawing/2014/main" xmlns="" id="{CE60678E-CAB7-494E-A8D2-D1B2B3654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876800"/>
            <a:ext cx="8201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xmlns="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xmlns="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xmlns="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3962400" y="1966911"/>
            <a:ext cx="3657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3962400" y="1966911"/>
            <a:ext cx="18288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3962400" y="1966911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6705600" y="1966911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2400">
              <a:solidFill>
                <a:schemeClr val="accent2"/>
              </a:solidFill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962400" y="1966911"/>
            <a:ext cx="2743200" cy="914400"/>
            <a:chOff x="2304" y="3312"/>
            <a:chExt cx="1728" cy="576"/>
          </a:xfrm>
          <a:solidFill>
            <a:srgbClr val="FFC000"/>
          </a:solidFill>
        </p:grpSpPr>
        <p:sp>
          <p:nvSpPr>
            <p:cNvPr id="5151" name="Rectangle 70"/>
            <p:cNvSpPr>
              <a:spLocks noChangeArrowheads="1"/>
            </p:cNvSpPr>
            <p:nvPr/>
          </p:nvSpPr>
          <p:spPr bwMode="auto">
            <a:xfrm>
              <a:off x="2304" y="3312"/>
              <a:ext cx="576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52" name="Rectangle 71"/>
            <p:cNvSpPr>
              <a:spLocks noChangeArrowheads="1"/>
            </p:cNvSpPr>
            <p:nvPr/>
          </p:nvSpPr>
          <p:spPr bwMode="auto">
            <a:xfrm>
              <a:off x="2880" y="3312"/>
              <a:ext cx="576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53" name="Rectangle 72"/>
            <p:cNvSpPr>
              <a:spLocks noChangeArrowheads="1"/>
            </p:cNvSpPr>
            <p:nvPr/>
          </p:nvSpPr>
          <p:spPr bwMode="auto">
            <a:xfrm>
              <a:off x="3456" y="3312"/>
              <a:ext cx="576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31">
            <a:extLst>
              <a:ext uri="{FF2B5EF4-FFF2-40B4-BE49-F238E27FC236}">
                <a16:creationId xmlns:a16="http://schemas.microsoft.com/office/drawing/2014/main" xmlns="" id="{CC444920-D4DF-43DF-8019-0BF99519827E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986212"/>
            <a:ext cx="3657600" cy="914400"/>
            <a:chOff x="1728" y="3168"/>
            <a:chExt cx="2304" cy="576"/>
          </a:xfrm>
        </p:grpSpPr>
        <p:sp>
          <p:nvSpPr>
            <p:cNvPr id="41" name="Rectangle 32">
              <a:extLst>
                <a:ext uri="{FF2B5EF4-FFF2-40B4-BE49-F238E27FC236}">
                  <a16:creationId xmlns:a16="http://schemas.microsoft.com/office/drawing/2014/main" xmlns="" id="{AB131CBB-5874-47F1-BE13-CD82737D6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8"/>
              <a:ext cx="230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2" name="Rectangle 33">
              <a:extLst>
                <a:ext uri="{FF2B5EF4-FFF2-40B4-BE49-F238E27FC236}">
                  <a16:creationId xmlns:a16="http://schemas.microsoft.com/office/drawing/2014/main" xmlns="" id="{3E62D2E7-33D9-4351-8B2F-28FD18352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8"/>
              <a:ext cx="120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3" name="Rectangle 34">
              <a:extLst>
                <a:ext uri="{FF2B5EF4-FFF2-40B4-BE49-F238E27FC236}">
                  <a16:creationId xmlns:a16="http://schemas.microsoft.com/office/drawing/2014/main" xmlns="" id="{419CD3B0-F621-4481-82C9-11EAA472F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8"/>
              <a:ext cx="57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4" name="Rectangle 35">
              <a:extLst>
                <a:ext uri="{FF2B5EF4-FFF2-40B4-BE49-F238E27FC236}">
                  <a16:creationId xmlns:a16="http://schemas.microsoft.com/office/drawing/2014/main" xmlns="" id="{AC5FECAB-1A54-44FD-BB74-68A140830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68"/>
              <a:ext cx="57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5" name="Rectangle 36">
              <a:extLst>
                <a:ext uri="{FF2B5EF4-FFF2-40B4-BE49-F238E27FC236}">
                  <a16:creationId xmlns:a16="http://schemas.microsoft.com/office/drawing/2014/main" xmlns="" id="{25869CC9-579F-4B22-96B2-F01C339E9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8"/>
              <a:ext cx="2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6" name="Rectangle 37">
              <a:extLst>
                <a:ext uri="{FF2B5EF4-FFF2-40B4-BE49-F238E27FC236}">
                  <a16:creationId xmlns:a16="http://schemas.microsoft.com/office/drawing/2014/main" xmlns="" id="{CB3D022E-1DBF-448C-99E8-414E6B41B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68"/>
              <a:ext cx="2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7" name="Rectangle 38">
              <a:extLst>
                <a:ext uri="{FF2B5EF4-FFF2-40B4-BE49-F238E27FC236}">
                  <a16:creationId xmlns:a16="http://schemas.microsoft.com/office/drawing/2014/main" xmlns="" id="{BF31C5F1-ACF6-476A-B92F-816ECBCB2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168"/>
              <a:ext cx="2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48" name="Rectangle 39">
              <a:extLst>
                <a:ext uri="{FF2B5EF4-FFF2-40B4-BE49-F238E27FC236}">
                  <a16:creationId xmlns:a16="http://schemas.microsoft.com/office/drawing/2014/main" xmlns="" id="{83DCF63A-CB83-4706-9523-F7F0F9DE0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68"/>
              <a:ext cx="2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49" name="Group 40">
              <a:extLst>
                <a:ext uri="{FF2B5EF4-FFF2-40B4-BE49-F238E27FC236}">
                  <a16:creationId xmlns:a16="http://schemas.microsoft.com/office/drawing/2014/main" xmlns="" id="{AF45BDCF-43FF-441C-9C25-46EF34C9E9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168"/>
              <a:ext cx="1728" cy="576"/>
              <a:chOff x="1728" y="3024"/>
              <a:chExt cx="1728" cy="576"/>
            </a:xfrm>
          </p:grpSpPr>
          <p:sp>
            <p:nvSpPr>
              <p:cNvPr id="50" name="Rectangle 41">
                <a:extLst>
                  <a:ext uri="{FF2B5EF4-FFF2-40B4-BE49-F238E27FC236}">
                    <a16:creationId xmlns:a16="http://schemas.microsoft.com/office/drawing/2014/main" xmlns="" id="{3C508ECB-3BAC-4D0E-9F2C-E9CDD19C4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Rectangle 42">
                <a:extLst>
                  <a:ext uri="{FF2B5EF4-FFF2-40B4-BE49-F238E27FC236}">
                    <a16:creationId xmlns:a16="http://schemas.microsoft.com/office/drawing/2014/main" xmlns="" id="{E75FC85C-3C5B-46A9-806B-80B4CDA43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2" name="Rectangle 43">
                <a:extLst>
                  <a:ext uri="{FF2B5EF4-FFF2-40B4-BE49-F238E27FC236}">
                    <a16:creationId xmlns:a16="http://schemas.microsoft.com/office/drawing/2014/main" xmlns="" id="{D6ABB927-7B5F-4D7F-882F-D0051B852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44">
                <a:extLst>
                  <a:ext uri="{FF2B5EF4-FFF2-40B4-BE49-F238E27FC236}">
                    <a16:creationId xmlns:a16="http://schemas.microsoft.com/office/drawing/2014/main" xmlns="" id="{4881A3BB-FF5D-453E-B0CC-462443D73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sz="2400"/>
              </a:p>
            </p:txBody>
          </p:sp>
          <p:sp>
            <p:nvSpPr>
              <p:cNvPr id="54" name="Rectangle 45">
                <a:extLst>
                  <a:ext uri="{FF2B5EF4-FFF2-40B4-BE49-F238E27FC236}">
                    <a16:creationId xmlns:a16="http://schemas.microsoft.com/office/drawing/2014/main" xmlns="" id="{FFD92A17-DEF3-436F-A018-05F1173B2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46">
                <a:extLst>
                  <a:ext uri="{FF2B5EF4-FFF2-40B4-BE49-F238E27FC236}">
                    <a16:creationId xmlns:a16="http://schemas.microsoft.com/office/drawing/2014/main" xmlns="" id="{178BFDE2-9E63-4EE7-A063-46FECBA25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288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sz="1800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271" name="Rectangle 55"/>
          <p:cNvSpPr>
            <a:spLocks noChangeArrowheads="1"/>
          </p:cNvSpPr>
          <p:nvPr/>
        </p:nvSpPr>
        <p:spPr bwMode="auto">
          <a:xfrm>
            <a:off x="3962400" y="3986212"/>
            <a:ext cx="3657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2" name="Rectangle 56"/>
          <p:cNvSpPr>
            <a:spLocks noChangeArrowheads="1"/>
          </p:cNvSpPr>
          <p:nvPr/>
        </p:nvSpPr>
        <p:spPr bwMode="auto">
          <a:xfrm>
            <a:off x="3962400" y="3986212"/>
            <a:ext cx="1905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3" name="Rectangle 57"/>
          <p:cNvSpPr>
            <a:spLocks noChangeArrowheads="1"/>
          </p:cNvSpPr>
          <p:nvPr/>
        </p:nvSpPr>
        <p:spPr bwMode="auto">
          <a:xfrm>
            <a:off x="3962400" y="3986212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4" name="Rectangle 58"/>
          <p:cNvSpPr>
            <a:spLocks noChangeArrowheads="1"/>
          </p:cNvSpPr>
          <p:nvPr/>
        </p:nvSpPr>
        <p:spPr bwMode="auto">
          <a:xfrm>
            <a:off x="6705600" y="3986212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6" name="Rectangle 60"/>
          <p:cNvSpPr>
            <a:spLocks noChangeArrowheads="1"/>
          </p:cNvSpPr>
          <p:nvPr/>
        </p:nvSpPr>
        <p:spPr bwMode="auto">
          <a:xfrm>
            <a:off x="3962400" y="3986212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7" name="Rectangle 61"/>
          <p:cNvSpPr>
            <a:spLocks noChangeArrowheads="1"/>
          </p:cNvSpPr>
          <p:nvPr/>
        </p:nvSpPr>
        <p:spPr bwMode="auto">
          <a:xfrm>
            <a:off x="4876800" y="3981669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79" name="Rectangle 63"/>
          <p:cNvSpPr>
            <a:spLocks noChangeArrowheads="1"/>
          </p:cNvSpPr>
          <p:nvPr/>
        </p:nvSpPr>
        <p:spPr bwMode="auto">
          <a:xfrm>
            <a:off x="5791200" y="3981669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9281" name="Rectangle 65"/>
          <p:cNvSpPr>
            <a:spLocks noChangeArrowheads="1"/>
          </p:cNvSpPr>
          <p:nvPr/>
        </p:nvSpPr>
        <p:spPr bwMode="auto">
          <a:xfrm>
            <a:off x="6705600" y="3986212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3974319" y="3990755"/>
            <a:ext cx="2743200" cy="914400"/>
            <a:chOff x="1728" y="3024"/>
            <a:chExt cx="1728" cy="576"/>
          </a:xfrm>
          <a:solidFill>
            <a:srgbClr val="FFC000"/>
          </a:solidFill>
        </p:grpSpPr>
        <p:sp>
          <p:nvSpPr>
            <p:cNvPr id="5145" name="Rectangle 83"/>
            <p:cNvSpPr>
              <a:spLocks noChangeArrowheads="1"/>
            </p:cNvSpPr>
            <p:nvPr/>
          </p:nvSpPr>
          <p:spPr bwMode="auto">
            <a:xfrm>
              <a:off x="1728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46" name="Rectangle 84"/>
            <p:cNvSpPr>
              <a:spLocks noChangeArrowheads="1"/>
            </p:cNvSpPr>
            <p:nvPr/>
          </p:nvSpPr>
          <p:spPr bwMode="auto">
            <a:xfrm>
              <a:off x="2016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47" name="Rectangle 85"/>
            <p:cNvSpPr>
              <a:spLocks noChangeArrowheads="1"/>
            </p:cNvSpPr>
            <p:nvPr/>
          </p:nvSpPr>
          <p:spPr bwMode="auto">
            <a:xfrm>
              <a:off x="2304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48" name="Rectangle 86"/>
            <p:cNvSpPr>
              <a:spLocks noChangeArrowheads="1"/>
            </p:cNvSpPr>
            <p:nvPr/>
          </p:nvSpPr>
          <p:spPr bwMode="auto">
            <a:xfrm>
              <a:off x="2592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49" name="Rectangle 87"/>
            <p:cNvSpPr>
              <a:spLocks noChangeArrowheads="1"/>
            </p:cNvSpPr>
            <p:nvPr/>
          </p:nvSpPr>
          <p:spPr bwMode="auto">
            <a:xfrm>
              <a:off x="2880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5150" name="Rectangle 90"/>
            <p:cNvSpPr>
              <a:spLocks noChangeArrowheads="1"/>
            </p:cNvSpPr>
            <p:nvPr/>
          </p:nvSpPr>
          <p:spPr bwMode="auto">
            <a:xfrm>
              <a:off x="3168" y="3024"/>
              <a:ext cx="288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8001000" y="1752600"/>
            <a:ext cx="488950" cy="1362075"/>
            <a:chOff x="4272" y="1161"/>
            <a:chExt cx="308" cy="858"/>
          </a:xfrm>
        </p:grpSpPr>
        <p:sp>
          <p:nvSpPr>
            <p:cNvPr id="5142" name="Rectangle 93"/>
            <p:cNvSpPr>
              <a:spLocks noChangeArrowheads="1"/>
            </p:cNvSpPr>
            <p:nvPr/>
          </p:nvSpPr>
          <p:spPr bwMode="auto">
            <a:xfrm>
              <a:off x="4272" y="1161"/>
              <a:ext cx="30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4800" dirty="0"/>
                <a:t>3</a:t>
              </a:r>
            </a:p>
          </p:txBody>
        </p:sp>
        <p:sp>
          <p:nvSpPr>
            <p:cNvPr id="5143" name="Line 94"/>
            <p:cNvSpPr>
              <a:spLocks noChangeShapeType="1"/>
            </p:cNvSpPr>
            <p:nvPr/>
          </p:nvSpPr>
          <p:spPr bwMode="auto">
            <a:xfrm>
              <a:off x="432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Rectangle 95"/>
            <p:cNvSpPr>
              <a:spLocks noChangeArrowheads="1"/>
            </p:cNvSpPr>
            <p:nvPr/>
          </p:nvSpPr>
          <p:spPr bwMode="auto">
            <a:xfrm>
              <a:off x="4272" y="1500"/>
              <a:ext cx="30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4800" dirty="0"/>
                <a:t>4</a:t>
              </a:r>
            </a:p>
          </p:txBody>
        </p:sp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8001000" y="3767137"/>
            <a:ext cx="488950" cy="1362075"/>
            <a:chOff x="4272" y="3012"/>
            <a:chExt cx="308" cy="858"/>
          </a:xfrm>
        </p:grpSpPr>
        <p:sp>
          <p:nvSpPr>
            <p:cNvPr id="5139" name="Rectangle 97"/>
            <p:cNvSpPr>
              <a:spLocks noChangeArrowheads="1"/>
            </p:cNvSpPr>
            <p:nvPr/>
          </p:nvSpPr>
          <p:spPr bwMode="auto">
            <a:xfrm>
              <a:off x="4272" y="3012"/>
              <a:ext cx="30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4800"/>
                <a:t>6</a:t>
              </a:r>
            </a:p>
          </p:txBody>
        </p:sp>
        <p:sp>
          <p:nvSpPr>
            <p:cNvPr id="5140" name="Line 98"/>
            <p:cNvSpPr>
              <a:spLocks noChangeShapeType="1"/>
            </p:cNvSpPr>
            <p:nvPr/>
          </p:nvSpPr>
          <p:spPr bwMode="auto">
            <a:xfrm>
              <a:off x="4320" y="343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Rectangle 99"/>
            <p:cNvSpPr>
              <a:spLocks noChangeArrowheads="1"/>
            </p:cNvSpPr>
            <p:nvPr/>
          </p:nvSpPr>
          <p:spPr bwMode="auto">
            <a:xfrm>
              <a:off x="4272" y="3351"/>
              <a:ext cx="30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4800" dirty="0"/>
                <a:t>8</a:t>
              </a:r>
            </a:p>
          </p:txBody>
        </p:sp>
      </p:grpSp>
      <p:sp>
        <p:nvSpPr>
          <p:cNvPr id="34" name="Text Box 39">
            <a:extLst>
              <a:ext uri="{FF2B5EF4-FFF2-40B4-BE49-F238E27FC236}">
                <a16:creationId xmlns:a16="http://schemas.microsoft.com/office/drawing/2014/main" xmlns="" id="{5F796C1C-45A7-4F4A-A83E-E5D957475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331" y="457200"/>
            <a:ext cx="6942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9">
            <a:extLst>
              <a:ext uri="{FF2B5EF4-FFF2-40B4-BE49-F238E27FC236}">
                <a16:creationId xmlns:a16="http://schemas.microsoft.com/office/drawing/2014/main" xmlns="" id="{B5E620D9-432A-44A9-B091-663387894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465" y="357732"/>
            <a:ext cx="78906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39">
            <a:extLst>
              <a:ext uri="{FF2B5EF4-FFF2-40B4-BE49-F238E27FC236}">
                <a16:creationId xmlns:a16="http://schemas.microsoft.com/office/drawing/2014/main" xmlns="" id="{F81177B4-F653-447F-9CAA-65B9B7AEE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465" y="355853"/>
            <a:ext cx="78906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xmlns="" id="{23A4D225-3FCE-4BE9-A790-4A8FD2BDE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232" y="353043"/>
            <a:ext cx="93555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xmlns="" id="{59298C5F-454C-4A55-8995-F2D5D6428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465" y="390353"/>
            <a:ext cx="77678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xmlns="" id="{EA2708A1-46C5-4C8D-B975-D1F3A907B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464" y="457200"/>
            <a:ext cx="7767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46">
            <a:extLst>
              <a:ext uri="{FF2B5EF4-FFF2-40B4-BE49-F238E27FC236}">
                <a16:creationId xmlns:a16="http://schemas.microsoft.com/office/drawing/2014/main" xmlns="" id="{C184530D-5494-4338-B821-8B9906C08974}"/>
              </a:ext>
            </a:extLst>
          </p:cNvPr>
          <p:cNvGrpSpPr>
            <a:grpSpLocks/>
          </p:cNvGrpSpPr>
          <p:nvPr/>
        </p:nvGrpSpPr>
        <p:grpSpPr bwMode="auto">
          <a:xfrm>
            <a:off x="6092723" y="5237872"/>
            <a:ext cx="415925" cy="1103313"/>
            <a:chOff x="2304" y="2100"/>
            <a:chExt cx="262" cy="695"/>
          </a:xfrm>
        </p:grpSpPr>
        <p:sp>
          <p:nvSpPr>
            <p:cNvPr id="57" name="Rectangle 38">
              <a:extLst>
                <a:ext uri="{FF2B5EF4-FFF2-40B4-BE49-F238E27FC236}">
                  <a16:creationId xmlns:a16="http://schemas.microsoft.com/office/drawing/2014/main" xmlns="" id="{A7AA55B1-365B-4A9F-A8DE-DF2C6CEE3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100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rgbClr val="FF3300"/>
                  </a:solidFill>
                </a:rPr>
                <a:t>3</a:t>
              </a:r>
              <a:endParaRPr lang="en-US" sz="3600" dirty="0"/>
            </a:p>
          </p:txBody>
        </p:sp>
        <p:sp>
          <p:nvSpPr>
            <p:cNvPr id="58" name="Line 39">
              <a:extLst>
                <a:ext uri="{FF2B5EF4-FFF2-40B4-BE49-F238E27FC236}">
                  <a16:creationId xmlns:a16="http://schemas.microsoft.com/office/drawing/2014/main" xmlns="" id="{EB7DE884-A8F4-48CB-A4A8-FCA164E2D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2445"/>
              <a:ext cx="19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3600"/>
            </a:p>
          </p:txBody>
        </p:sp>
        <p:sp>
          <p:nvSpPr>
            <p:cNvPr id="59" name="Rectangle 40">
              <a:extLst>
                <a:ext uri="{FF2B5EF4-FFF2-40B4-BE49-F238E27FC236}">
                  <a16:creationId xmlns:a16="http://schemas.microsoft.com/office/drawing/2014/main" xmlns="" id="{98237ADF-D2E3-4374-BC7A-59B04BECA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88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rgbClr val="FF3300"/>
                  </a:solidFill>
                </a:rPr>
                <a:t>4</a:t>
              </a:r>
              <a:endParaRPr lang="en-US" sz="3600" dirty="0"/>
            </a:p>
          </p:txBody>
        </p:sp>
      </p:grpSp>
      <p:sp>
        <p:nvSpPr>
          <p:cNvPr id="60" name="Rectangle 41">
            <a:extLst>
              <a:ext uri="{FF2B5EF4-FFF2-40B4-BE49-F238E27FC236}">
                <a16:creationId xmlns:a16="http://schemas.microsoft.com/office/drawing/2014/main" xmlns="" id="{426FCE8F-7898-48D3-921E-F97085D7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519" y="5466473"/>
            <a:ext cx="444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3600" dirty="0">
                <a:solidFill>
                  <a:srgbClr val="FF3300"/>
                </a:solidFill>
              </a:rPr>
              <a:t>=</a:t>
            </a:r>
            <a:endParaRPr lang="en-US" sz="3600" dirty="0"/>
          </a:p>
        </p:txBody>
      </p:sp>
      <p:grpSp>
        <p:nvGrpSpPr>
          <p:cNvPr id="61" name="Group 47">
            <a:extLst>
              <a:ext uri="{FF2B5EF4-FFF2-40B4-BE49-F238E27FC236}">
                <a16:creationId xmlns:a16="http://schemas.microsoft.com/office/drawing/2014/main" xmlns="" id="{B89D3F69-04A8-4DA6-A69E-C4A4E271DBFF}"/>
              </a:ext>
            </a:extLst>
          </p:cNvPr>
          <p:cNvGrpSpPr>
            <a:grpSpLocks/>
          </p:cNvGrpSpPr>
          <p:nvPr/>
        </p:nvGrpSpPr>
        <p:grpSpPr bwMode="auto">
          <a:xfrm>
            <a:off x="7356475" y="5266012"/>
            <a:ext cx="415925" cy="1095377"/>
            <a:chOff x="3024" y="2064"/>
            <a:chExt cx="262" cy="690"/>
          </a:xfrm>
        </p:grpSpPr>
        <p:sp>
          <p:nvSpPr>
            <p:cNvPr id="62" name="Rectangle 43">
              <a:extLst>
                <a:ext uri="{FF2B5EF4-FFF2-40B4-BE49-F238E27FC236}">
                  <a16:creationId xmlns:a16="http://schemas.microsoft.com/office/drawing/2014/main" xmlns="" id="{61748314-BBAA-456A-91E0-4459E2C48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solidFill>
                    <a:srgbClr val="FF33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63" name="Line 44">
              <a:extLst>
                <a:ext uri="{FF2B5EF4-FFF2-40B4-BE49-F238E27FC236}">
                  <a16:creationId xmlns:a16="http://schemas.microsoft.com/office/drawing/2014/main" xmlns="" id="{BE7E868E-5CB8-436D-A128-E4EB189C1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400"/>
              <a:ext cx="19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3600"/>
            </a:p>
          </p:txBody>
        </p:sp>
        <p:sp>
          <p:nvSpPr>
            <p:cNvPr id="64" name="Rectangle 45">
              <a:extLst>
                <a:ext uri="{FF2B5EF4-FFF2-40B4-BE49-F238E27FC236}">
                  <a16:creationId xmlns:a16="http://schemas.microsoft.com/office/drawing/2014/main" xmlns="" id="{611334E2-580A-465F-B89D-25D49DC0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47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rgbClr val="FF3300"/>
                  </a:solidFill>
                </a:rPr>
                <a:t>8</a:t>
              </a:r>
              <a:endParaRPr lang="en-US" sz="3600" dirty="0"/>
            </a:p>
          </p:txBody>
        </p:sp>
      </p:grpSp>
      <p:sp>
        <p:nvSpPr>
          <p:cNvPr id="65" name="Text Box 51">
            <a:extLst>
              <a:ext uri="{FF2B5EF4-FFF2-40B4-BE49-F238E27FC236}">
                <a16:creationId xmlns:a16="http://schemas.microsoft.com/office/drawing/2014/main" xmlns="" id="{4A12344E-F050-40A7-BDE6-75AAB1E54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847" y="5390272"/>
            <a:ext cx="21400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 dirty="0" err="1">
                <a:latin typeface="Times New Roman" panose="02020603050405020304" pitchFamily="18" charset="0"/>
              </a:rPr>
              <a:t>Như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vậy</a:t>
            </a:r>
            <a:r>
              <a:rPr lang="en-US" sz="3600" b="1" dirty="0"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5.55112E-17 -0.29445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 animBg="1"/>
      <p:bldP spid="9255" grpId="0" animBg="1"/>
      <p:bldP spid="9256" grpId="0" animBg="1"/>
      <p:bldP spid="9257" grpId="0" animBg="1"/>
      <p:bldP spid="9271" grpId="0" animBg="1"/>
      <p:bldP spid="9272" grpId="0" animBg="1"/>
      <p:bldP spid="9273" grpId="0" animBg="1"/>
      <p:bldP spid="9274" grpId="0" animBg="1"/>
      <p:bldP spid="9276" grpId="0" animBg="1"/>
      <p:bldP spid="9277" grpId="0" animBg="1"/>
      <p:bldP spid="9279" grpId="0" animBg="1"/>
      <p:bldP spid="9281" grpId="0" animBg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60" grpId="0" autoUpdateAnimBg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05000" y="1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sz="4000" b="1">
              <a:latin typeface="Arial" panose="020B0604020202020204" pitchFamily="34" charset="0"/>
            </a:endParaRP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1371600" y="433388"/>
            <a:ext cx="57912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6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981201" y="2362200"/>
          <a:ext cx="3006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362200"/>
                        <a:ext cx="3006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5410200" y="25908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srgbClr val="FF33CC"/>
                </a:solidFill>
                <a:latin typeface="Arial" panose="020B0604020202020204" pitchFamily="34" charset="0"/>
              </a:rPr>
              <a:t>Và</a:t>
            </a:r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6705600" y="2362200"/>
          <a:ext cx="28336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28336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34068" y="2362200"/>
            <a:ext cx="990600" cy="1371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921000" y="2362200"/>
            <a:ext cx="1125538" cy="1371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" grpId="0" animBg="1"/>
      <p:bldP spid="2" grpId="1" animBg="1"/>
      <p:bldP spid="8" grpId="0" animBg="1"/>
      <p:bldP spid="8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OÁN 4&amp;#x0D;&amp;#x0A;Bµi: Ph©n sè bẰng nhau&amp;quot;&quot;/&gt;&lt;property id=&quot;20307&quot; value=&quot;260&quot;/&gt;&lt;/object&gt;&lt;object type=&quot;3&quot; unique_id=&quot;10005&quot;&gt;&lt;property id=&quot;20148&quot; value=&quot;5&quot;/&gt;&lt;property id=&quot;20300&quot; value=&quot;Slide 2&quot;/&gt;&lt;property id=&quot;20307&quot; value=&quot;261&quot;/&gt;&lt;/object&gt;&lt;object type=&quot;3&quot; unique_id=&quot;10006&quot;&gt;&lt;property id=&quot;20148&quot; value=&quot;5&quot;/&gt;&lt;property id=&quot;20300&quot; value=&quot;Slide 3&quot;/&gt;&lt;property id=&quot;20307&quot; value=&quot;262&quot;/&gt;&lt;/object&gt;&lt;object type=&quot;3&quot; unique_id=&quot;10007&quot;&gt;&lt;property id=&quot;20148&quot; value=&quot;5&quot;/&gt;&lt;property id=&quot;20300&quot; value=&quot;Slide 4&quot;/&gt;&lt;property id=&quot;20307&quot; value=&quot;263&quot;/&gt;&lt;/object&gt;&lt;object type=&quot;3&quot; unique_id=&quot;10008&quot;&gt;&lt;property id=&quot;20148&quot; value=&quot;5&quot;/&gt;&lt;property id=&quot;20300&quot; value=&quot;Slide 5&quot;/&gt;&lt;property id=&quot;20307&quot; value=&quot;269&quot;/&gt;&lt;/object&gt;&lt;object type=&quot;3&quot; unique_id=&quot;10009&quot;&gt;&lt;property id=&quot;20148&quot; value=&quot;5&quot;/&gt;&lt;property id=&quot;20300&quot; value=&quot;Slide 6&quot;/&gt;&lt;property id=&quot;20307&quot; value=&quot;257&quot;/&gt;&lt;/object&gt;&lt;object type=&quot;3&quot; unique_id=&quot;10010&quot;&gt;&lt;property id=&quot;20148&quot; value=&quot;5&quot;/&gt;&lt;property id=&quot;20300&quot; value=&quot;Slide 7&quot;/&gt;&lt;property id=&quot;20307&quot; value=&quot;258&quot;/&gt;&lt;/object&gt;&lt;object type=&quot;3&quot; unique_id=&quot;10011&quot;&gt;&lt;property id=&quot;20148&quot; value=&quot;5&quot;/&gt;&lt;property id=&quot;20300&quot; value=&quot;Slide 8&quot;/&gt;&lt;property id=&quot;20307&quot; value=&quot;268&quot;/&gt;&lt;/object&gt;&lt;object type=&quot;3&quot; unique_id=&quot;10012&quot;&gt;&lt;property id=&quot;20148&quot; value=&quot;5&quot;/&gt;&lt;property id=&quot;20300&quot; value=&quot;Slide 9&quot;/&gt;&lt;property id=&quot;20307&quot; value=&quot;270&quot;/&gt;&lt;/object&gt;&lt;object type=&quot;3&quot; unique_id=&quot;10013&quot;&gt;&lt;property id=&quot;20148&quot; value=&quot;5&quot;/&gt;&lt;property id=&quot;20300&quot; value=&quot;Slide 10&quot;/&gt;&lt;property id=&quot;20307&quot; value=&quot;271&quot;/&gt;&lt;/object&gt;&lt;object type=&quot;3&quot; unique_id=&quot;10014&quot;&gt;&lt;property id=&quot;20148&quot; value=&quot;5&quot;/&gt;&lt;property id=&quot;20300&quot; value=&quot;Slide 11&quot;/&gt;&lt;property id=&quot;20307&quot; value=&quot;272&quot;/&gt;&lt;/object&gt;&lt;/object&gt;&lt;/object&gt;&lt;/database&gt;"/>
  <p:tag name="SECTOMILLISECCONVERTED" val="1"/>
  <p:tag name="ISPRING_RESOURCE_PATHS_HASH_PRESENTER" val="6c327a9c617175266ab969feb518af2fed59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42.382"/>
  <p:tag name="TIMING" val="|1.347|20.812"/>
  <p:tag name="ISPRING_SLIDE_ID_2" val="{904A41FC-651A-4323-B992-3AB25BB0434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0.608"/>
  <p:tag name="TIMING" val="|17.559"/>
  <p:tag name="ISPRING_SLIDE_ID_2" val="{1D335AF3-AA27-4A15-AB23-747A901ABAF1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6.656"/>
  <p:tag name="TIMING" val="|17.855|18.8"/>
  <p:tag name="ISPRING_SLIDE_ID_2" val="{FD7AB4FD-A688-48E2-A67F-D72F9752A87D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8.738"/>
  <p:tag name="TIMING" val="|1.238|0.5|0.5|0.5|0.5|0.5|0.5|0.5|0.5|0.5|0.5|0.5|0.5|0.5|0.5"/>
  <p:tag name="ISPRING_CUSTOM_TIMING_USED" val="1"/>
  <p:tag name="ISPRING_SLIDE_ID_2" val="{2C453BB1-198D-4973-81BA-1BEA328738EC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FB0F2BB1-81EF-4248-955A-6C2FF954C2C8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0</TotalTime>
  <Words>795</Words>
  <Application>Microsoft Office PowerPoint</Application>
  <PresentationFormat>Widescreen</PresentationFormat>
  <Paragraphs>168</Paragraphs>
  <Slides>19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.VnTime</vt:lpstr>
      <vt:lpstr>Arial</vt:lpstr>
      <vt:lpstr>Calibri</vt:lpstr>
      <vt:lpstr>Times New Roman</vt:lpstr>
      <vt:lpstr>Wingdings</vt:lpstr>
      <vt:lpstr>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HÂN SỐ BẰNG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4 Bµi: Ph©n sè bẰng nhau</dc:title>
  <dc:creator>AQ</dc:creator>
  <cp:lastModifiedBy>Microsoft account</cp:lastModifiedBy>
  <cp:revision>58</cp:revision>
  <dcterms:created xsi:type="dcterms:W3CDTF">2004-07-29T04:40:02Z</dcterms:created>
  <dcterms:modified xsi:type="dcterms:W3CDTF">2022-01-20T08:01:46Z</dcterms:modified>
</cp:coreProperties>
</file>